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20" r:id="rId2"/>
    <p:sldMasterId id="2147483779" r:id="rId3"/>
  </p:sldMasterIdLst>
  <p:notesMasterIdLst>
    <p:notesMasterId r:id="rId16"/>
  </p:notesMasterIdLst>
  <p:sldIdLst>
    <p:sldId id="517" r:id="rId4"/>
    <p:sldId id="474" r:id="rId5"/>
    <p:sldId id="523" r:id="rId6"/>
    <p:sldId id="532" r:id="rId7"/>
    <p:sldId id="525" r:id="rId8"/>
    <p:sldId id="529" r:id="rId9"/>
    <p:sldId id="530" r:id="rId10"/>
    <p:sldId id="534" r:id="rId11"/>
    <p:sldId id="535" r:id="rId12"/>
    <p:sldId id="537" r:id="rId13"/>
    <p:sldId id="536" r:id="rId14"/>
    <p:sldId id="47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6DF617-4C85-44D5-993E-B04C6D9E92B0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C4C689-0797-4A8F-B2C6-5687E1566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321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F164E-D685-493E-AF07-0CE742DE1FD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2283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855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742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62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02AEFD-FEDB-4542-BE9E-D4DED9AFC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582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54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76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6873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CA0E9-8E23-4710-9DEB-7FDAE5052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B376D2-40AB-4A52-A414-AFBE56D57E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723594-4931-4D2A-B2A7-5BFACEF4A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4C7B33-973D-43C2-8D47-93B89D667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0A7D1E-0FD0-4AD5-87FB-DFF9DCE9D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14E6C9DA-08E5-4F48-93D8-C24723FDA35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01538" y="4252913"/>
            <a:ext cx="9144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64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3AAF25F-FDDF-448D-AE76-D2BBFC0E1488}" type="datetimeFigureOut">
              <a:rPr lang="en-US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F187962-8AD1-4E19-A8B4-D773E1639DC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9660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C9321AA-DE9C-4E15-940D-7531A030D4ED}" type="datetimeFigureOut">
              <a:rPr lang="en-US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473F8A7-99E8-4EE9-9B0B-7F6BBA1D34A9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883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2729AFE-5EEB-4363-BD02-D0673BD4D563}" type="datetimeFigureOut">
              <a:rPr lang="en-US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27ADC10-AFE8-42B0-AD86-2C4587FAE765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9532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D430922-7AA9-4846-A945-C8D39A73CB21}" type="datetimeFigureOut">
              <a:rPr lang="en-US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DE03704-0450-4FF2-BD29-D772375A23BB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3651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A44BD83-7B22-4386-AC2B-F398D2E32AB8}" type="datetimeFigureOut">
              <a:rPr lang="en-US"/>
              <a:t>9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A689E8B-02AB-4578-9CB9-6BC0E678D6C5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62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2B72838-3208-4AE6-82D2-10243E96EE1E}" type="datetimeFigureOut">
              <a:rPr lang="en-US"/>
              <a:t>9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E71604F-67F2-4FE1-870E-5132F4BD6FB4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8380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397546E-8559-4300-A48C-D651E2387DB8}" type="datetimeFigureOut">
              <a:rPr lang="en-US"/>
              <a:t>9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E3FDE56-F3A4-4480-B253-1539ACC20F68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80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4512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E9B6E3F-C637-4D7B-9CD1-3F53617C6172}" type="datetimeFigureOut">
              <a:rPr lang="en-US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BB98694-853F-45FC-B9E6-385F628C041C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084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4DBAE16-742C-4AC9-91A8-43C8CFB3A5A6}" type="datetimeFigureOut">
              <a:rPr lang="en-US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0DC9828-6FC8-4614-83C5-A0B387A4C4DD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4329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13BA546-C357-4DE8-B987-06FEDD96B10D}" type="datetimeFigureOut">
              <a:rPr lang="en-US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54F9A60-AD80-4229-A353-82C2ADB4342B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3883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F443953-2C90-4D3D-BA7F-86E2CDD36421}" type="datetimeFigureOut">
              <a:rPr lang="en-US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9CF831C-4791-4C02-9D65-40506FD40197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9425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6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32A6E56-6B60-4BEC-B553-B608D71DE206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7128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" y="4610950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17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2374200" y="1773000"/>
            <a:ext cx="7443600" cy="31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500"/>
              <a:buNone/>
              <a:defRPr sz="8666"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096000" y="4956967"/>
            <a:ext cx="6000000" cy="59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2406118" y="907774"/>
            <a:ext cx="1224895" cy="889668"/>
            <a:chOff x="5211663" y="1358969"/>
            <a:chExt cx="483893" cy="351481"/>
          </a:xfrm>
        </p:grpSpPr>
        <p:sp>
          <p:nvSpPr>
            <p:cNvPr id="12" name="Google Shape;12;p2"/>
            <p:cNvSpPr/>
            <p:nvPr/>
          </p:nvSpPr>
          <p:spPr>
            <a:xfrm>
              <a:off x="5519159" y="1395927"/>
              <a:ext cx="71050" cy="66812"/>
            </a:xfrm>
            <a:custGeom>
              <a:avLst/>
              <a:gdLst/>
              <a:ahLst/>
              <a:cxnLst/>
              <a:rect l="l" t="t" r="r" b="b"/>
              <a:pathLst>
                <a:path w="1040" h="978" extrusionOk="0">
                  <a:moveTo>
                    <a:pt x="914" y="1"/>
                  </a:moveTo>
                  <a:cubicBezTo>
                    <a:pt x="801" y="1"/>
                    <a:pt x="571" y="36"/>
                    <a:pt x="67" y="176"/>
                  </a:cubicBezTo>
                  <a:cubicBezTo>
                    <a:pt x="0" y="198"/>
                    <a:pt x="16" y="324"/>
                    <a:pt x="95" y="324"/>
                  </a:cubicBezTo>
                  <a:cubicBezTo>
                    <a:pt x="102" y="324"/>
                    <a:pt x="109" y="323"/>
                    <a:pt x="116" y="322"/>
                  </a:cubicBezTo>
                  <a:cubicBezTo>
                    <a:pt x="359" y="249"/>
                    <a:pt x="626" y="200"/>
                    <a:pt x="869" y="152"/>
                  </a:cubicBezTo>
                  <a:lnTo>
                    <a:pt x="869" y="152"/>
                  </a:lnTo>
                  <a:cubicBezTo>
                    <a:pt x="796" y="322"/>
                    <a:pt x="626" y="662"/>
                    <a:pt x="505" y="880"/>
                  </a:cubicBezTo>
                  <a:cubicBezTo>
                    <a:pt x="480" y="905"/>
                    <a:pt x="480" y="953"/>
                    <a:pt x="529" y="977"/>
                  </a:cubicBezTo>
                  <a:lnTo>
                    <a:pt x="553" y="977"/>
                  </a:lnTo>
                  <a:cubicBezTo>
                    <a:pt x="577" y="977"/>
                    <a:pt x="602" y="977"/>
                    <a:pt x="602" y="953"/>
                  </a:cubicBezTo>
                  <a:cubicBezTo>
                    <a:pt x="650" y="880"/>
                    <a:pt x="990" y="249"/>
                    <a:pt x="1039" y="127"/>
                  </a:cubicBezTo>
                  <a:cubicBezTo>
                    <a:pt x="1039" y="103"/>
                    <a:pt x="1039" y="79"/>
                    <a:pt x="1039" y="30"/>
                  </a:cubicBezTo>
                  <a:cubicBezTo>
                    <a:pt x="1018" y="20"/>
                    <a:pt x="998" y="1"/>
                    <a:pt x="91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211663" y="1358969"/>
              <a:ext cx="483893" cy="351481"/>
            </a:xfrm>
            <a:custGeom>
              <a:avLst/>
              <a:gdLst/>
              <a:ahLst/>
              <a:cxnLst/>
              <a:rect l="l" t="t" r="r" b="b"/>
              <a:pathLst>
                <a:path w="7083" h="5145" extrusionOk="0">
                  <a:moveTo>
                    <a:pt x="3768" y="0"/>
                  </a:moveTo>
                  <a:cubicBezTo>
                    <a:pt x="3734" y="0"/>
                    <a:pt x="3701" y="4"/>
                    <a:pt x="3670" y="12"/>
                  </a:cubicBezTo>
                  <a:cubicBezTo>
                    <a:pt x="3014" y="207"/>
                    <a:pt x="3232" y="1713"/>
                    <a:pt x="3232" y="1713"/>
                  </a:cubicBezTo>
                  <a:cubicBezTo>
                    <a:pt x="3232" y="1713"/>
                    <a:pt x="1357" y="535"/>
                    <a:pt x="891" y="535"/>
                  </a:cubicBezTo>
                  <a:cubicBezTo>
                    <a:pt x="865" y="535"/>
                    <a:pt x="844" y="539"/>
                    <a:pt x="827" y="547"/>
                  </a:cubicBezTo>
                  <a:cubicBezTo>
                    <a:pt x="366" y="814"/>
                    <a:pt x="1483" y="1664"/>
                    <a:pt x="1483" y="1664"/>
                  </a:cubicBezTo>
                  <a:cubicBezTo>
                    <a:pt x="1483" y="1664"/>
                    <a:pt x="832" y="1473"/>
                    <a:pt x="445" y="1473"/>
                  </a:cubicBezTo>
                  <a:cubicBezTo>
                    <a:pt x="263" y="1473"/>
                    <a:pt x="140" y="1516"/>
                    <a:pt x="171" y="1640"/>
                  </a:cubicBezTo>
                  <a:cubicBezTo>
                    <a:pt x="269" y="2029"/>
                    <a:pt x="1022" y="2490"/>
                    <a:pt x="1022" y="2490"/>
                  </a:cubicBezTo>
                  <a:cubicBezTo>
                    <a:pt x="730" y="2490"/>
                    <a:pt x="439" y="2539"/>
                    <a:pt x="147" y="2587"/>
                  </a:cubicBezTo>
                  <a:cubicBezTo>
                    <a:pt x="1" y="2650"/>
                    <a:pt x="594" y="3616"/>
                    <a:pt x="1664" y="3616"/>
                  </a:cubicBezTo>
                  <a:cubicBezTo>
                    <a:pt x="1835" y="3616"/>
                    <a:pt x="2018" y="3592"/>
                    <a:pt x="2212" y="3535"/>
                  </a:cubicBezTo>
                  <a:lnTo>
                    <a:pt x="2212" y="3535"/>
                  </a:lnTo>
                  <a:lnTo>
                    <a:pt x="1095" y="4506"/>
                  </a:lnTo>
                  <a:cubicBezTo>
                    <a:pt x="1095" y="4506"/>
                    <a:pt x="2102" y="5144"/>
                    <a:pt x="3258" y="5144"/>
                  </a:cubicBezTo>
                  <a:cubicBezTo>
                    <a:pt x="3697" y="5144"/>
                    <a:pt x="4158" y="5052"/>
                    <a:pt x="4593" y="4798"/>
                  </a:cubicBezTo>
                  <a:cubicBezTo>
                    <a:pt x="7083" y="3365"/>
                    <a:pt x="4779" y="0"/>
                    <a:pt x="37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5467307" y="1398045"/>
              <a:ext cx="48164" cy="44746"/>
            </a:xfrm>
            <a:custGeom>
              <a:avLst/>
              <a:gdLst/>
              <a:ahLst/>
              <a:cxnLst/>
              <a:rect l="l" t="t" r="r" b="b"/>
              <a:pathLst>
                <a:path w="705" h="655" extrusionOk="0">
                  <a:moveTo>
                    <a:pt x="443" y="1"/>
                  </a:moveTo>
                  <a:cubicBezTo>
                    <a:pt x="395" y="1"/>
                    <a:pt x="349" y="49"/>
                    <a:pt x="365" y="96"/>
                  </a:cubicBezTo>
                  <a:cubicBezTo>
                    <a:pt x="413" y="218"/>
                    <a:pt x="462" y="363"/>
                    <a:pt x="486" y="485"/>
                  </a:cubicBezTo>
                  <a:cubicBezTo>
                    <a:pt x="365" y="388"/>
                    <a:pt x="243" y="291"/>
                    <a:pt x="122" y="169"/>
                  </a:cubicBezTo>
                  <a:cubicBezTo>
                    <a:pt x="110" y="157"/>
                    <a:pt x="92" y="151"/>
                    <a:pt x="73" y="151"/>
                  </a:cubicBezTo>
                  <a:cubicBezTo>
                    <a:pt x="55" y="151"/>
                    <a:pt x="37" y="157"/>
                    <a:pt x="25" y="169"/>
                  </a:cubicBezTo>
                  <a:cubicBezTo>
                    <a:pt x="0" y="218"/>
                    <a:pt x="0" y="266"/>
                    <a:pt x="25" y="291"/>
                  </a:cubicBezTo>
                  <a:cubicBezTo>
                    <a:pt x="340" y="606"/>
                    <a:pt x="462" y="655"/>
                    <a:pt x="535" y="655"/>
                  </a:cubicBezTo>
                  <a:lnTo>
                    <a:pt x="559" y="655"/>
                  </a:lnTo>
                  <a:cubicBezTo>
                    <a:pt x="608" y="631"/>
                    <a:pt x="705" y="582"/>
                    <a:pt x="511" y="48"/>
                  </a:cubicBezTo>
                  <a:cubicBezTo>
                    <a:pt x="494" y="14"/>
                    <a:pt x="468" y="1"/>
                    <a:pt x="44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309630" y="1479885"/>
              <a:ext cx="102954" cy="109167"/>
            </a:xfrm>
            <a:custGeom>
              <a:avLst/>
              <a:gdLst/>
              <a:ahLst/>
              <a:cxnLst/>
              <a:rect l="l" t="t" r="r" b="b"/>
              <a:pathLst>
                <a:path w="1507" h="1598" extrusionOk="0">
                  <a:moveTo>
                    <a:pt x="479" y="1"/>
                  </a:moveTo>
                  <a:cubicBezTo>
                    <a:pt x="444" y="1"/>
                    <a:pt x="427" y="9"/>
                    <a:pt x="414" y="16"/>
                  </a:cubicBezTo>
                  <a:cubicBezTo>
                    <a:pt x="389" y="40"/>
                    <a:pt x="389" y="64"/>
                    <a:pt x="389" y="113"/>
                  </a:cubicBezTo>
                  <a:cubicBezTo>
                    <a:pt x="389" y="210"/>
                    <a:pt x="535" y="380"/>
                    <a:pt x="657" y="477"/>
                  </a:cubicBezTo>
                  <a:cubicBezTo>
                    <a:pt x="1" y="526"/>
                    <a:pt x="1" y="599"/>
                    <a:pt x="1" y="672"/>
                  </a:cubicBezTo>
                  <a:cubicBezTo>
                    <a:pt x="1" y="744"/>
                    <a:pt x="74" y="793"/>
                    <a:pt x="98" y="817"/>
                  </a:cubicBezTo>
                  <a:cubicBezTo>
                    <a:pt x="219" y="890"/>
                    <a:pt x="316" y="963"/>
                    <a:pt x="438" y="1012"/>
                  </a:cubicBezTo>
                  <a:cubicBezTo>
                    <a:pt x="316" y="1036"/>
                    <a:pt x="195" y="1085"/>
                    <a:pt x="98" y="1157"/>
                  </a:cubicBezTo>
                  <a:cubicBezTo>
                    <a:pt x="49" y="1182"/>
                    <a:pt x="49" y="1255"/>
                    <a:pt x="74" y="1303"/>
                  </a:cubicBezTo>
                  <a:cubicBezTo>
                    <a:pt x="185" y="1481"/>
                    <a:pt x="397" y="1598"/>
                    <a:pt x="619" y="1598"/>
                  </a:cubicBezTo>
                  <a:cubicBezTo>
                    <a:pt x="639" y="1598"/>
                    <a:pt x="660" y="1597"/>
                    <a:pt x="681" y="1595"/>
                  </a:cubicBezTo>
                  <a:cubicBezTo>
                    <a:pt x="778" y="1595"/>
                    <a:pt x="875" y="1570"/>
                    <a:pt x="948" y="1546"/>
                  </a:cubicBezTo>
                  <a:cubicBezTo>
                    <a:pt x="997" y="1546"/>
                    <a:pt x="1021" y="1498"/>
                    <a:pt x="997" y="1473"/>
                  </a:cubicBezTo>
                  <a:cubicBezTo>
                    <a:pt x="997" y="1438"/>
                    <a:pt x="971" y="1415"/>
                    <a:pt x="938" y="1415"/>
                  </a:cubicBezTo>
                  <a:cubicBezTo>
                    <a:pt x="925" y="1415"/>
                    <a:pt x="912" y="1418"/>
                    <a:pt x="899" y="1425"/>
                  </a:cubicBezTo>
                  <a:cubicBezTo>
                    <a:pt x="829" y="1446"/>
                    <a:pt x="756" y="1457"/>
                    <a:pt x="683" y="1457"/>
                  </a:cubicBezTo>
                  <a:cubicBezTo>
                    <a:pt x="507" y="1457"/>
                    <a:pt x="333" y="1392"/>
                    <a:pt x="195" y="1255"/>
                  </a:cubicBezTo>
                  <a:cubicBezTo>
                    <a:pt x="365" y="1157"/>
                    <a:pt x="535" y="1109"/>
                    <a:pt x="705" y="1085"/>
                  </a:cubicBezTo>
                  <a:lnTo>
                    <a:pt x="729" y="1085"/>
                  </a:lnTo>
                  <a:cubicBezTo>
                    <a:pt x="754" y="1060"/>
                    <a:pt x="778" y="1036"/>
                    <a:pt x="778" y="1012"/>
                  </a:cubicBezTo>
                  <a:cubicBezTo>
                    <a:pt x="778" y="987"/>
                    <a:pt x="754" y="963"/>
                    <a:pt x="729" y="939"/>
                  </a:cubicBezTo>
                  <a:lnTo>
                    <a:pt x="705" y="939"/>
                  </a:lnTo>
                  <a:cubicBezTo>
                    <a:pt x="511" y="890"/>
                    <a:pt x="341" y="793"/>
                    <a:pt x="171" y="696"/>
                  </a:cubicBezTo>
                  <a:cubicBezTo>
                    <a:pt x="389" y="647"/>
                    <a:pt x="608" y="623"/>
                    <a:pt x="827" y="623"/>
                  </a:cubicBezTo>
                  <a:cubicBezTo>
                    <a:pt x="851" y="623"/>
                    <a:pt x="875" y="599"/>
                    <a:pt x="899" y="574"/>
                  </a:cubicBezTo>
                  <a:cubicBezTo>
                    <a:pt x="899" y="550"/>
                    <a:pt x="899" y="526"/>
                    <a:pt x="875" y="502"/>
                  </a:cubicBezTo>
                  <a:cubicBezTo>
                    <a:pt x="754" y="404"/>
                    <a:pt x="657" y="283"/>
                    <a:pt x="559" y="161"/>
                  </a:cubicBezTo>
                  <a:lnTo>
                    <a:pt x="559" y="161"/>
                  </a:lnTo>
                  <a:cubicBezTo>
                    <a:pt x="851" y="259"/>
                    <a:pt x="1118" y="380"/>
                    <a:pt x="1385" y="526"/>
                  </a:cubicBezTo>
                  <a:cubicBezTo>
                    <a:pt x="1434" y="526"/>
                    <a:pt x="1482" y="526"/>
                    <a:pt x="1482" y="477"/>
                  </a:cubicBezTo>
                  <a:cubicBezTo>
                    <a:pt x="1507" y="429"/>
                    <a:pt x="1482" y="404"/>
                    <a:pt x="1458" y="380"/>
                  </a:cubicBezTo>
                  <a:cubicBezTo>
                    <a:pt x="803" y="61"/>
                    <a:pt x="574" y="1"/>
                    <a:pt x="479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5442439" y="1508440"/>
              <a:ext cx="151050" cy="201598"/>
            </a:xfrm>
            <a:custGeom>
              <a:avLst/>
              <a:gdLst/>
              <a:ahLst/>
              <a:cxnLst/>
              <a:rect l="l" t="t" r="r" b="b"/>
              <a:pathLst>
                <a:path w="2211" h="2951" extrusionOk="0">
                  <a:moveTo>
                    <a:pt x="2131" y="1"/>
                  </a:moveTo>
                  <a:cubicBezTo>
                    <a:pt x="2118" y="1"/>
                    <a:pt x="2103" y="4"/>
                    <a:pt x="2089" y="11"/>
                  </a:cubicBezTo>
                  <a:cubicBezTo>
                    <a:pt x="2089" y="11"/>
                    <a:pt x="0" y="982"/>
                    <a:pt x="49" y="2877"/>
                  </a:cubicBezTo>
                  <a:cubicBezTo>
                    <a:pt x="49" y="2901"/>
                    <a:pt x="73" y="2950"/>
                    <a:pt x="121" y="2950"/>
                  </a:cubicBezTo>
                  <a:cubicBezTo>
                    <a:pt x="170" y="2950"/>
                    <a:pt x="194" y="2901"/>
                    <a:pt x="194" y="2877"/>
                  </a:cubicBezTo>
                  <a:cubicBezTo>
                    <a:pt x="170" y="1080"/>
                    <a:pt x="2138" y="132"/>
                    <a:pt x="2162" y="132"/>
                  </a:cubicBezTo>
                  <a:cubicBezTo>
                    <a:pt x="2186" y="108"/>
                    <a:pt x="2211" y="84"/>
                    <a:pt x="2186" y="35"/>
                  </a:cubicBezTo>
                  <a:cubicBezTo>
                    <a:pt x="2186" y="18"/>
                    <a:pt x="2162" y="1"/>
                    <a:pt x="213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7" name="Google Shape;17;p2"/>
          <p:cNvGrpSpPr/>
          <p:nvPr/>
        </p:nvGrpSpPr>
        <p:grpSpPr>
          <a:xfrm>
            <a:off x="384917" y="2882605"/>
            <a:ext cx="1623311" cy="1283228"/>
            <a:chOff x="855987" y="2204128"/>
            <a:chExt cx="1217483" cy="962421"/>
          </a:xfrm>
        </p:grpSpPr>
        <p:grpSp>
          <p:nvGrpSpPr>
            <p:cNvPr id="18" name="Google Shape;18;p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9" name="Google Shape;19;p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5" name="Google Shape;25;p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6" name="Google Shape;26;p2"/>
          <p:cNvGrpSpPr/>
          <p:nvPr/>
        </p:nvGrpSpPr>
        <p:grpSpPr>
          <a:xfrm>
            <a:off x="5199638" y="569431"/>
            <a:ext cx="2202244" cy="959963"/>
            <a:chOff x="3965010" y="571479"/>
            <a:chExt cx="1651683" cy="719972"/>
          </a:xfrm>
        </p:grpSpPr>
        <p:grpSp>
          <p:nvGrpSpPr>
            <p:cNvPr id="27" name="Google Shape;27;p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28" name="Google Shape;28;p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29" name="Google Shape;29;p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0" name="Google Shape;30;p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" name="Google Shape;31;p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" name="Google Shape;32;p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3" name="Google Shape;33;p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4" name="Google Shape;34;p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5" name="Google Shape;35;p2"/>
          <p:cNvGrpSpPr/>
          <p:nvPr/>
        </p:nvGrpSpPr>
        <p:grpSpPr>
          <a:xfrm>
            <a:off x="9668549" y="4956980"/>
            <a:ext cx="1354408" cy="1926185"/>
            <a:chOff x="-1047799" y="3300294"/>
            <a:chExt cx="413467" cy="588041"/>
          </a:xfrm>
        </p:grpSpPr>
        <p:sp>
          <p:nvSpPr>
            <p:cNvPr id="36" name="Google Shape;36;p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48" name="Google Shape;48;p2"/>
          <p:cNvGrpSpPr/>
          <p:nvPr/>
        </p:nvGrpSpPr>
        <p:grpSpPr>
          <a:xfrm rot="1386123">
            <a:off x="1173388" y="4865247"/>
            <a:ext cx="1430945" cy="2411160"/>
            <a:chOff x="-653265" y="1899986"/>
            <a:chExt cx="171302" cy="288619"/>
          </a:xfrm>
        </p:grpSpPr>
        <p:sp>
          <p:nvSpPr>
            <p:cNvPr id="49" name="Google Shape;49;p2"/>
            <p:cNvSpPr/>
            <p:nvPr/>
          </p:nvSpPr>
          <p:spPr>
            <a:xfrm>
              <a:off x="-651356" y="1997166"/>
              <a:ext cx="32212" cy="26798"/>
            </a:xfrm>
            <a:custGeom>
              <a:avLst/>
              <a:gdLst/>
              <a:ahLst/>
              <a:cxnLst/>
              <a:rect l="l" t="t" r="r" b="b"/>
              <a:pathLst>
                <a:path w="827" h="688" extrusionOk="0">
                  <a:moveTo>
                    <a:pt x="462" y="80"/>
                  </a:moveTo>
                  <a:cubicBezTo>
                    <a:pt x="802" y="80"/>
                    <a:pt x="802" y="591"/>
                    <a:pt x="462" y="591"/>
                  </a:cubicBezTo>
                  <a:cubicBezTo>
                    <a:pt x="122" y="591"/>
                    <a:pt x="122" y="80"/>
                    <a:pt x="462" y="80"/>
                  </a:cubicBezTo>
                  <a:close/>
                  <a:moveTo>
                    <a:pt x="470" y="0"/>
                  </a:moveTo>
                  <a:cubicBezTo>
                    <a:pt x="381" y="0"/>
                    <a:pt x="291" y="33"/>
                    <a:pt x="219" y="105"/>
                  </a:cubicBezTo>
                  <a:cubicBezTo>
                    <a:pt x="0" y="323"/>
                    <a:pt x="146" y="688"/>
                    <a:pt x="462" y="688"/>
                  </a:cubicBezTo>
                  <a:cubicBezTo>
                    <a:pt x="656" y="688"/>
                    <a:pt x="826" y="542"/>
                    <a:pt x="826" y="348"/>
                  </a:cubicBezTo>
                  <a:cubicBezTo>
                    <a:pt x="826" y="136"/>
                    <a:pt x="651" y="0"/>
                    <a:pt x="4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-527106" y="1913930"/>
              <a:ext cx="45143" cy="47052"/>
            </a:xfrm>
            <a:custGeom>
              <a:avLst/>
              <a:gdLst/>
              <a:ahLst/>
              <a:cxnLst/>
              <a:rect l="l" t="t" r="r" b="b"/>
              <a:pathLst>
                <a:path w="1159" h="1208" extrusionOk="0">
                  <a:moveTo>
                    <a:pt x="626" y="1"/>
                  </a:moveTo>
                  <a:cubicBezTo>
                    <a:pt x="368" y="1"/>
                    <a:pt x="163" y="396"/>
                    <a:pt x="163" y="396"/>
                  </a:cubicBezTo>
                  <a:cubicBezTo>
                    <a:pt x="0" y="997"/>
                    <a:pt x="317" y="1207"/>
                    <a:pt x="551" y="1207"/>
                  </a:cubicBezTo>
                  <a:cubicBezTo>
                    <a:pt x="666" y="1207"/>
                    <a:pt x="762" y="1156"/>
                    <a:pt x="770" y="1076"/>
                  </a:cubicBezTo>
                  <a:cubicBezTo>
                    <a:pt x="794" y="833"/>
                    <a:pt x="479" y="736"/>
                    <a:pt x="479" y="736"/>
                  </a:cubicBezTo>
                  <a:cubicBezTo>
                    <a:pt x="479" y="736"/>
                    <a:pt x="1159" y="396"/>
                    <a:pt x="819" y="80"/>
                  </a:cubicBezTo>
                  <a:cubicBezTo>
                    <a:pt x="753" y="23"/>
                    <a:pt x="688" y="1"/>
                    <a:pt x="6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-564303" y="1911944"/>
              <a:ext cx="42728" cy="46273"/>
            </a:xfrm>
            <a:custGeom>
              <a:avLst/>
              <a:gdLst/>
              <a:ahLst/>
              <a:cxnLst/>
              <a:rect l="l" t="t" r="r" b="b"/>
              <a:pathLst>
                <a:path w="1097" h="1188" extrusionOk="0">
                  <a:moveTo>
                    <a:pt x="548" y="1"/>
                  </a:moveTo>
                  <a:cubicBezTo>
                    <a:pt x="491" y="1"/>
                    <a:pt x="429" y="17"/>
                    <a:pt x="365" y="58"/>
                  </a:cubicBezTo>
                  <a:cubicBezTo>
                    <a:pt x="0" y="301"/>
                    <a:pt x="680" y="738"/>
                    <a:pt x="680" y="738"/>
                  </a:cubicBezTo>
                  <a:cubicBezTo>
                    <a:pt x="680" y="738"/>
                    <a:pt x="340" y="811"/>
                    <a:pt x="340" y="1030"/>
                  </a:cubicBezTo>
                  <a:cubicBezTo>
                    <a:pt x="349" y="1120"/>
                    <a:pt x="464" y="1188"/>
                    <a:pt x="597" y="1188"/>
                  </a:cubicBezTo>
                  <a:cubicBezTo>
                    <a:pt x="821" y="1188"/>
                    <a:pt x="1097" y="1000"/>
                    <a:pt x="1021" y="422"/>
                  </a:cubicBezTo>
                  <a:cubicBezTo>
                    <a:pt x="1021" y="422"/>
                    <a:pt x="835" y="1"/>
                    <a:pt x="5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-525509" y="1900921"/>
              <a:ext cx="20838" cy="20877"/>
            </a:xfrm>
            <a:custGeom>
              <a:avLst/>
              <a:gdLst/>
              <a:ahLst/>
              <a:cxnLst/>
              <a:rect l="l" t="t" r="r" b="b"/>
              <a:pathLst>
                <a:path w="535" h="536" extrusionOk="0">
                  <a:moveTo>
                    <a:pt x="462" y="1"/>
                  </a:moveTo>
                  <a:cubicBezTo>
                    <a:pt x="292" y="25"/>
                    <a:pt x="0" y="195"/>
                    <a:pt x="49" y="487"/>
                  </a:cubicBezTo>
                  <a:cubicBezTo>
                    <a:pt x="49" y="511"/>
                    <a:pt x="73" y="535"/>
                    <a:pt x="97" y="535"/>
                  </a:cubicBezTo>
                  <a:lnTo>
                    <a:pt x="122" y="535"/>
                  </a:lnTo>
                  <a:cubicBezTo>
                    <a:pt x="146" y="535"/>
                    <a:pt x="146" y="511"/>
                    <a:pt x="146" y="487"/>
                  </a:cubicBezTo>
                  <a:cubicBezTo>
                    <a:pt x="97" y="171"/>
                    <a:pt x="462" y="98"/>
                    <a:pt x="486" y="98"/>
                  </a:cubicBezTo>
                  <a:cubicBezTo>
                    <a:pt x="510" y="74"/>
                    <a:pt x="535" y="49"/>
                    <a:pt x="510" y="25"/>
                  </a:cubicBezTo>
                  <a:cubicBezTo>
                    <a:pt x="510" y="1"/>
                    <a:pt x="486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-540660" y="1899986"/>
              <a:ext cx="17060" cy="20838"/>
            </a:xfrm>
            <a:custGeom>
              <a:avLst/>
              <a:gdLst/>
              <a:ahLst/>
              <a:cxnLst/>
              <a:rect l="l" t="t" r="r" b="b"/>
              <a:pathLst>
                <a:path w="438" h="535" extrusionOk="0">
                  <a:moveTo>
                    <a:pt x="49" y="1"/>
                  </a:moveTo>
                  <a:cubicBezTo>
                    <a:pt x="1" y="1"/>
                    <a:pt x="1" y="25"/>
                    <a:pt x="1" y="49"/>
                  </a:cubicBezTo>
                  <a:cubicBezTo>
                    <a:pt x="1" y="98"/>
                    <a:pt x="25" y="98"/>
                    <a:pt x="49" y="98"/>
                  </a:cubicBezTo>
                  <a:cubicBezTo>
                    <a:pt x="98" y="98"/>
                    <a:pt x="146" y="122"/>
                    <a:pt x="195" y="146"/>
                  </a:cubicBezTo>
                  <a:cubicBezTo>
                    <a:pt x="292" y="243"/>
                    <a:pt x="341" y="365"/>
                    <a:pt x="341" y="511"/>
                  </a:cubicBezTo>
                  <a:cubicBezTo>
                    <a:pt x="341" y="535"/>
                    <a:pt x="365" y="535"/>
                    <a:pt x="389" y="535"/>
                  </a:cubicBezTo>
                  <a:cubicBezTo>
                    <a:pt x="414" y="535"/>
                    <a:pt x="438" y="511"/>
                    <a:pt x="438" y="486"/>
                  </a:cubicBezTo>
                  <a:cubicBezTo>
                    <a:pt x="438" y="341"/>
                    <a:pt x="365" y="171"/>
                    <a:pt x="243" y="73"/>
                  </a:cubicBezTo>
                  <a:cubicBezTo>
                    <a:pt x="195" y="25"/>
                    <a:pt x="12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-653265" y="1974731"/>
              <a:ext cx="137260" cy="213874"/>
            </a:xfrm>
            <a:custGeom>
              <a:avLst/>
              <a:gdLst/>
              <a:ahLst/>
              <a:cxnLst/>
              <a:rect l="l" t="t" r="r" b="b"/>
              <a:pathLst>
                <a:path w="3524" h="5491" extrusionOk="0">
                  <a:moveTo>
                    <a:pt x="3353" y="1"/>
                  </a:moveTo>
                  <a:cubicBezTo>
                    <a:pt x="3329" y="25"/>
                    <a:pt x="3329" y="49"/>
                    <a:pt x="3329" y="73"/>
                  </a:cubicBezTo>
                  <a:cubicBezTo>
                    <a:pt x="3353" y="122"/>
                    <a:pt x="3377" y="171"/>
                    <a:pt x="3377" y="244"/>
                  </a:cubicBezTo>
                  <a:cubicBezTo>
                    <a:pt x="3377" y="268"/>
                    <a:pt x="3402" y="268"/>
                    <a:pt x="3426" y="268"/>
                  </a:cubicBezTo>
                  <a:cubicBezTo>
                    <a:pt x="3450" y="268"/>
                    <a:pt x="3475" y="244"/>
                    <a:pt x="3475" y="219"/>
                  </a:cubicBezTo>
                  <a:cubicBezTo>
                    <a:pt x="3450" y="98"/>
                    <a:pt x="3426" y="25"/>
                    <a:pt x="3426" y="25"/>
                  </a:cubicBezTo>
                  <a:cubicBezTo>
                    <a:pt x="3402" y="1"/>
                    <a:pt x="3377" y="1"/>
                    <a:pt x="3353" y="1"/>
                  </a:cubicBezTo>
                  <a:close/>
                  <a:moveTo>
                    <a:pt x="3465" y="377"/>
                  </a:moveTo>
                  <a:cubicBezTo>
                    <a:pt x="3438" y="377"/>
                    <a:pt x="3414" y="389"/>
                    <a:pt x="3426" y="414"/>
                  </a:cubicBezTo>
                  <a:cubicBezTo>
                    <a:pt x="3426" y="462"/>
                    <a:pt x="3426" y="535"/>
                    <a:pt x="3426" y="584"/>
                  </a:cubicBezTo>
                  <a:lnTo>
                    <a:pt x="3426" y="608"/>
                  </a:lnTo>
                  <a:cubicBezTo>
                    <a:pt x="3426" y="632"/>
                    <a:pt x="3450" y="656"/>
                    <a:pt x="3475" y="656"/>
                  </a:cubicBezTo>
                  <a:cubicBezTo>
                    <a:pt x="3499" y="656"/>
                    <a:pt x="3499" y="632"/>
                    <a:pt x="3523" y="632"/>
                  </a:cubicBezTo>
                  <a:lnTo>
                    <a:pt x="3523" y="584"/>
                  </a:lnTo>
                  <a:cubicBezTo>
                    <a:pt x="3523" y="535"/>
                    <a:pt x="3523" y="486"/>
                    <a:pt x="3523" y="414"/>
                  </a:cubicBezTo>
                  <a:cubicBezTo>
                    <a:pt x="3523" y="389"/>
                    <a:pt x="3493" y="377"/>
                    <a:pt x="3465" y="377"/>
                  </a:cubicBezTo>
                  <a:close/>
                  <a:moveTo>
                    <a:pt x="3450" y="754"/>
                  </a:moveTo>
                  <a:cubicBezTo>
                    <a:pt x="3426" y="754"/>
                    <a:pt x="3402" y="754"/>
                    <a:pt x="3402" y="778"/>
                  </a:cubicBezTo>
                  <a:cubicBezTo>
                    <a:pt x="3402" y="851"/>
                    <a:pt x="3377" y="899"/>
                    <a:pt x="3353" y="948"/>
                  </a:cubicBezTo>
                  <a:cubicBezTo>
                    <a:pt x="3329" y="972"/>
                    <a:pt x="3353" y="997"/>
                    <a:pt x="3377" y="1021"/>
                  </a:cubicBezTo>
                  <a:lnTo>
                    <a:pt x="3402" y="1021"/>
                  </a:lnTo>
                  <a:cubicBezTo>
                    <a:pt x="3426" y="1021"/>
                    <a:pt x="3426" y="997"/>
                    <a:pt x="3426" y="997"/>
                  </a:cubicBezTo>
                  <a:cubicBezTo>
                    <a:pt x="3450" y="924"/>
                    <a:pt x="3475" y="875"/>
                    <a:pt x="3499" y="802"/>
                  </a:cubicBezTo>
                  <a:cubicBezTo>
                    <a:pt x="3499" y="778"/>
                    <a:pt x="3475" y="754"/>
                    <a:pt x="3450" y="754"/>
                  </a:cubicBezTo>
                  <a:close/>
                  <a:moveTo>
                    <a:pt x="2576" y="899"/>
                  </a:moveTo>
                  <a:cubicBezTo>
                    <a:pt x="2503" y="924"/>
                    <a:pt x="2430" y="997"/>
                    <a:pt x="2406" y="1045"/>
                  </a:cubicBezTo>
                  <a:cubicBezTo>
                    <a:pt x="2406" y="1069"/>
                    <a:pt x="2406" y="1118"/>
                    <a:pt x="2430" y="1118"/>
                  </a:cubicBezTo>
                  <a:lnTo>
                    <a:pt x="2454" y="1118"/>
                  </a:lnTo>
                  <a:cubicBezTo>
                    <a:pt x="2479" y="1118"/>
                    <a:pt x="2479" y="1118"/>
                    <a:pt x="2503" y="1094"/>
                  </a:cubicBezTo>
                  <a:cubicBezTo>
                    <a:pt x="2503" y="1045"/>
                    <a:pt x="2551" y="1021"/>
                    <a:pt x="2600" y="997"/>
                  </a:cubicBezTo>
                  <a:cubicBezTo>
                    <a:pt x="2649" y="972"/>
                    <a:pt x="2624" y="899"/>
                    <a:pt x="2576" y="899"/>
                  </a:cubicBezTo>
                  <a:close/>
                  <a:moveTo>
                    <a:pt x="2722" y="948"/>
                  </a:moveTo>
                  <a:cubicBezTo>
                    <a:pt x="2697" y="972"/>
                    <a:pt x="2697" y="997"/>
                    <a:pt x="2722" y="1021"/>
                  </a:cubicBezTo>
                  <a:cubicBezTo>
                    <a:pt x="2770" y="1045"/>
                    <a:pt x="2794" y="1094"/>
                    <a:pt x="2819" y="1142"/>
                  </a:cubicBezTo>
                  <a:cubicBezTo>
                    <a:pt x="2843" y="1167"/>
                    <a:pt x="2843" y="1167"/>
                    <a:pt x="2867" y="1167"/>
                  </a:cubicBezTo>
                  <a:lnTo>
                    <a:pt x="2916" y="1191"/>
                  </a:lnTo>
                  <a:cubicBezTo>
                    <a:pt x="2916" y="1167"/>
                    <a:pt x="2940" y="1142"/>
                    <a:pt x="2916" y="1118"/>
                  </a:cubicBezTo>
                  <a:cubicBezTo>
                    <a:pt x="2892" y="1045"/>
                    <a:pt x="2843" y="997"/>
                    <a:pt x="2794" y="948"/>
                  </a:cubicBezTo>
                  <a:close/>
                  <a:moveTo>
                    <a:pt x="3268" y="1078"/>
                  </a:moveTo>
                  <a:cubicBezTo>
                    <a:pt x="3256" y="1078"/>
                    <a:pt x="3243" y="1082"/>
                    <a:pt x="3232" y="1094"/>
                  </a:cubicBezTo>
                  <a:cubicBezTo>
                    <a:pt x="3207" y="1142"/>
                    <a:pt x="3159" y="1167"/>
                    <a:pt x="3110" y="1215"/>
                  </a:cubicBezTo>
                  <a:cubicBezTo>
                    <a:pt x="3086" y="1215"/>
                    <a:pt x="3086" y="1239"/>
                    <a:pt x="3110" y="1264"/>
                  </a:cubicBezTo>
                  <a:cubicBezTo>
                    <a:pt x="3110" y="1288"/>
                    <a:pt x="3134" y="1288"/>
                    <a:pt x="3159" y="1288"/>
                  </a:cubicBezTo>
                  <a:cubicBezTo>
                    <a:pt x="3207" y="1264"/>
                    <a:pt x="3256" y="1215"/>
                    <a:pt x="3305" y="1167"/>
                  </a:cubicBezTo>
                  <a:cubicBezTo>
                    <a:pt x="3342" y="1129"/>
                    <a:pt x="3308" y="1078"/>
                    <a:pt x="3268" y="1078"/>
                  </a:cubicBezTo>
                  <a:close/>
                  <a:moveTo>
                    <a:pt x="2469" y="1197"/>
                  </a:moveTo>
                  <a:cubicBezTo>
                    <a:pt x="2460" y="1197"/>
                    <a:pt x="2454" y="1203"/>
                    <a:pt x="2454" y="1215"/>
                  </a:cubicBezTo>
                  <a:cubicBezTo>
                    <a:pt x="2430" y="1215"/>
                    <a:pt x="2406" y="1264"/>
                    <a:pt x="2430" y="1264"/>
                  </a:cubicBezTo>
                  <a:cubicBezTo>
                    <a:pt x="2479" y="1337"/>
                    <a:pt x="2527" y="1385"/>
                    <a:pt x="2600" y="1385"/>
                  </a:cubicBezTo>
                  <a:lnTo>
                    <a:pt x="2624" y="1410"/>
                  </a:lnTo>
                  <a:cubicBezTo>
                    <a:pt x="2649" y="1410"/>
                    <a:pt x="2673" y="1385"/>
                    <a:pt x="2673" y="1361"/>
                  </a:cubicBezTo>
                  <a:cubicBezTo>
                    <a:pt x="2673" y="1337"/>
                    <a:pt x="2649" y="1288"/>
                    <a:pt x="2624" y="1288"/>
                  </a:cubicBezTo>
                  <a:cubicBezTo>
                    <a:pt x="2576" y="1288"/>
                    <a:pt x="2527" y="1264"/>
                    <a:pt x="2503" y="1215"/>
                  </a:cubicBezTo>
                  <a:cubicBezTo>
                    <a:pt x="2491" y="1203"/>
                    <a:pt x="2479" y="1197"/>
                    <a:pt x="2469" y="1197"/>
                  </a:cubicBezTo>
                  <a:close/>
                  <a:moveTo>
                    <a:pt x="2958" y="1253"/>
                  </a:moveTo>
                  <a:cubicBezTo>
                    <a:pt x="2954" y="1253"/>
                    <a:pt x="2948" y="1256"/>
                    <a:pt x="2940" y="1264"/>
                  </a:cubicBezTo>
                  <a:cubicBezTo>
                    <a:pt x="2916" y="1264"/>
                    <a:pt x="2892" y="1264"/>
                    <a:pt x="2892" y="1288"/>
                  </a:cubicBezTo>
                  <a:lnTo>
                    <a:pt x="2794" y="1312"/>
                  </a:lnTo>
                  <a:cubicBezTo>
                    <a:pt x="2790" y="1310"/>
                    <a:pt x="2786" y="1309"/>
                    <a:pt x="2782" y="1309"/>
                  </a:cubicBezTo>
                  <a:cubicBezTo>
                    <a:pt x="2746" y="1309"/>
                    <a:pt x="2750" y="1410"/>
                    <a:pt x="2794" y="1410"/>
                  </a:cubicBezTo>
                  <a:cubicBezTo>
                    <a:pt x="2843" y="1410"/>
                    <a:pt x="2867" y="1385"/>
                    <a:pt x="2916" y="1385"/>
                  </a:cubicBezTo>
                  <a:cubicBezTo>
                    <a:pt x="2916" y="1410"/>
                    <a:pt x="2916" y="1458"/>
                    <a:pt x="2916" y="1482"/>
                  </a:cubicBezTo>
                  <a:cubicBezTo>
                    <a:pt x="2916" y="1507"/>
                    <a:pt x="2940" y="1531"/>
                    <a:pt x="2964" y="1531"/>
                  </a:cubicBezTo>
                  <a:lnTo>
                    <a:pt x="2989" y="1531"/>
                  </a:lnTo>
                  <a:cubicBezTo>
                    <a:pt x="3013" y="1531"/>
                    <a:pt x="3037" y="1507"/>
                    <a:pt x="3037" y="1482"/>
                  </a:cubicBezTo>
                  <a:cubicBezTo>
                    <a:pt x="3013" y="1434"/>
                    <a:pt x="3013" y="1410"/>
                    <a:pt x="3013" y="1361"/>
                  </a:cubicBezTo>
                  <a:cubicBezTo>
                    <a:pt x="3037" y="1361"/>
                    <a:pt x="3037" y="1337"/>
                    <a:pt x="3037" y="1312"/>
                  </a:cubicBezTo>
                  <a:cubicBezTo>
                    <a:pt x="3013" y="1288"/>
                    <a:pt x="3013" y="1264"/>
                    <a:pt x="2989" y="1264"/>
                  </a:cubicBezTo>
                  <a:cubicBezTo>
                    <a:pt x="2973" y="1264"/>
                    <a:pt x="2967" y="1253"/>
                    <a:pt x="2958" y="1253"/>
                  </a:cubicBezTo>
                  <a:close/>
                  <a:moveTo>
                    <a:pt x="2989" y="1628"/>
                  </a:moveTo>
                  <a:cubicBezTo>
                    <a:pt x="2964" y="1628"/>
                    <a:pt x="2940" y="1652"/>
                    <a:pt x="2940" y="1677"/>
                  </a:cubicBezTo>
                  <a:cubicBezTo>
                    <a:pt x="2916" y="1725"/>
                    <a:pt x="2916" y="1798"/>
                    <a:pt x="2892" y="1847"/>
                  </a:cubicBezTo>
                  <a:cubicBezTo>
                    <a:pt x="2892" y="1871"/>
                    <a:pt x="2916" y="1895"/>
                    <a:pt x="2940" y="1895"/>
                  </a:cubicBezTo>
                  <a:cubicBezTo>
                    <a:pt x="2964" y="1895"/>
                    <a:pt x="2989" y="1895"/>
                    <a:pt x="2989" y="1871"/>
                  </a:cubicBezTo>
                  <a:cubicBezTo>
                    <a:pt x="3013" y="1798"/>
                    <a:pt x="3013" y="1750"/>
                    <a:pt x="3037" y="1677"/>
                  </a:cubicBezTo>
                  <a:cubicBezTo>
                    <a:pt x="3037" y="1652"/>
                    <a:pt x="3013" y="1628"/>
                    <a:pt x="2989" y="1628"/>
                  </a:cubicBezTo>
                  <a:close/>
                  <a:moveTo>
                    <a:pt x="1628" y="1993"/>
                  </a:moveTo>
                  <a:cubicBezTo>
                    <a:pt x="1604" y="1993"/>
                    <a:pt x="1580" y="2017"/>
                    <a:pt x="1580" y="2041"/>
                  </a:cubicBezTo>
                  <a:cubicBezTo>
                    <a:pt x="1580" y="2065"/>
                    <a:pt x="1604" y="2090"/>
                    <a:pt x="1628" y="2090"/>
                  </a:cubicBezTo>
                  <a:cubicBezTo>
                    <a:pt x="1677" y="2090"/>
                    <a:pt x="1726" y="2090"/>
                    <a:pt x="1750" y="2114"/>
                  </a:cubicBezTo>
                  <a:lnTo>
                    <a:pt x="1823" y="2114"/>
                  </a:lnTo>
                  <a:cubicBezTo>
                    <a:pt x="1823" y="2114"/>
                    <a:pt x="1847" y="2114"/>
                    <a:pt x="1847" y="2090"/>
                  </a:cubicBezTo>
                  <a:cubicBezTo>
                    <a:pt x="1847" y="2065"/>
                    <a:pt x="1847" y="2041"/>
                    <a:pt x="1823" y="2017"/>
                  </a:cubicBezTo>
                  <a:lnTo>
                    <a:pt x="1798" y="2017"/>
                  </a:lnTo>
                  <a:cubicBezTo>
                    <a:pt x="1750" y="1993"/>
                    <a:pt x="1677" y="1993"/>
                    <a:pt x="1628" y="1993"/>
                  </a:cubicBezTo>
                  <a:close/>
                  <a:moveTo>
                    <a:pt x="2892" y="1993"/>
                  </a:moveTo>
                  <a:cubicBezTo>
                    <a:pt x="2867" y="1993"/>
                    <a:pt x="2843" y="1993"/>
                    <a:pt x="2819" y="2017"/>
                  </a:cubicBezTo>
                  <a:cubicBezTo>
                    <a:pt x="2794" y="2065"/>
                    <a:pt x="2770" y="2114"/>
                    <a:pt x="2722" y="2163"/>
                  </a:cubicBezTo>
                  <a:cubicBezTo>
                    <a:pt x="2722" y="2187"/>
                    <a:pt x="2722" y="2211"/>
                    <a:pt x="2722" y="2235"/>
                  </a:cubicBezTo>
                  <a:lnTo>
                    <a:pt x="2794" y="2235"/>
                  </a:lnTo>
                  <a:cubicBezTo>
                    <a:pt x="2843" y="2187"/>
                    <a:pt x="2867" y="2114"/>
                    <a:pt x="2916" y="2065"/>
                  </a:cubicBezTo>
                  <a:cubicBezTo>
                    <a:pt x="2916" y="2041"/>
                    <a:pt x="2916" y="2017"/>
                    <a:pt x="2892" y="1993"/>
                  </a:cubicBezTo>
                  <a:close/>
                  <a:moveTo>
                    <a:pt x="1968" y="2144"/>
                  </a:moveTo>
                  <a:cubicBezTo>
                    <a:pt x="1956" y="2144"/>
                    <a:pt x="1944" y="2150"/>
                    <a:pt x="1944" y="2163"/>
                  </a:cubicBezTo>
                  <a:cubicBezTo>
                    <a:pt x="1920" y="2163"/>
                    <a:pt x="1920" y="2211"/>
                    <a:pt x="1944" y="2211"/>
                  </a:cubicBezTo>
                  <a:cubicBezTo>
                    <a:pt x="1993" y="2260"/>
                    <a:pt x="2017" y="2284"/>
                    <a:pt x="2066" y="2333"/>
                  </a:cubicBezTo>
                  <a:lnTo>
                    <a:pt x="2114" y="2333"/>
                  </a:lnTo>
                  <a:cubicBezTo>
                    <a:pt x="2114" y="2357"/>
                    <a:pt x="2139" y="2357"/>
                    <a:pt x="2139" y="2357"/>
                  </a:cubicBezTo>
                  <a:cubicBezTo>
                    <a:pt x="2163" y="2333"/>
                    <a:pt x="2163" y="2308"/>
                    <a:pt x="2139" y="2284"/>
                  </a:cubicBezTo>
                  <a:cubicBezTo>
                    <a:pt x="2114" y="2235"/>
                    <a:pt x="2066" y="2187"/>
                    <a:pt x="1993" y="2163"/>
                  </a:cubicBezTo>
                  <a:cubicBezTo>
                    <a:pt x="1993" y="2150"/>
                    <a:pt x="1981" y="2144"/>
                    <a:pt x="1968" y="2144"/>
                  </a:cubicBezTo>
                  <a:close/>
                  <a:moveTo>
                    <a:pt x="1531" y="2114"/>
                  </a:moveTo>
                  <a:cubicBezTo>
                    <a:pt x="1507" y="2114"/>
                    <a:pt x="1483" y="2138"/>
                    <a:pt x="1483" y="2163"/>
                  </a:cubicBezTo>
                  <a:cubicBezTo>
                    <a:pt x="1483" y="2235"/>
                    <a:pt x="1507" y="2308"/>
                    <a:pt x="1555" y="2357"/>
                  </a:cubicBezTo>
                  <a:cubicBezTo>
                    <a:pt x="1555" y="2357"/>
                    <a:pt x="1580" y="2381"/>
                    <a:pt x="1604" y="2381"/>
                  </a:cubicBezTo>
                  <a:cubicBezTo>
                    <a:pt x="1604" y="2381"/>
                    <a:pt x="1628" y="2381"/>
                    <a:pt x="1628" y="2357"/>
                  </a:cubicBezTo>
                  <a:cubicBezTo>
                    <a:pt x="1653" y="2357"/>
                    <a:pt x="1653" y="2308"/>
                    <a:pt x="1628" y="2308"/>
                  </a:cubicBezTo>
                  <a:cubicBezTo>
                    <a:pt x="1580" y="2260"/>
                    <a:pt x="1580" y="2211"/>
                    <a:pt x="1555" y="2163"/>
                  </a:cubicBezTo>
                  <a:cubicBezTo>
                    <a:pt x="1580" y="2138"/>
                    <a:pt x="1555" y="2114"/>
                    <a:pt x="1531" y="2114"/>
                  </a:cubicBezTo>
                  <a:close/>
                  <a:moveTo>
                    <a:pt x="2637" y="2266"/>
                  </a:moveTo>
                  <a:cubicBezTo>
                    <a:pt x="2624" y="2266"/>
                    <a:pt x="2612" y="2272"/>
                    <a:pt x="2600" y="2284"/>
                  </a:cubicBezTo>
                  <a:cubicBezTo>
                    <a:pt x="2551" y="2308"/>
                    <a:pt x="2503" y="2333"/>
                    <a:pt x="2454" y="2357"/>
                  </a:cubicBezTo>
                  <a:cubicBezTo>
                    <a:pt x="2406" y="2381"/>
                    <a:pt x="2406" y="2406"/>
                    <a:pt x="2430" y="2430"/>
                  </a:cubicBezTo>
                  <a:cubicBezTo>
                    <a:pt x="2430" y="2454"/>
                    <a:pt x="2430" y="2454"/>
                    <a:pt x="2454" y="2454"/>
                  </a:cubicBezTo>
                  <a:lnTo>
                    <a:pt x="2503" y="2430"/>
                  </a:lnTo>
                  <a:cubicBezTo>
                    <a:pt x="2551" y="2406"/>
                    <a:pt x="2600" y="2381"/>
                    <a:pt x="2673" y="2333"/>
                  </a:cubicBezTo>
                  <a:cubicBezTo>
                    <a:pt x="2673" y="2333"/>
                    <a:pt x="2673" y="2284"/>
                    <a:pt x="2673" y="2284"/>
                  </a:cubicBezTo>
                  <a:cubicBezTo>
                    <a:pt x="2661" y="2272"/>
                    <a:pt x="2649" y="2266"/>
                    <a:pt x="2637" y="2266"/>
                  </a:cubicBezTo>
                  <a:close/>
                  <a:moveTo>
                    <a:pt x="1748" y="2395"/>
                  </a:moveTo>
                  <a:cubicBezTo>
                    <a:pt x="1726" y="2395"/>
                    <a:pt x="1701" y="2413"/>
                    <a:pt x="1701" y="2430"/>
                  </a:cubicBezTo>
                  <a:cubicBezTo>
                    <a:pt x="1677" y="2454"/>
                    <a:pt x="1701" y="2478"/>
                    <a:pt x="1726" y="2478"/>
                  </a:cubicBezTo>
                  <a:cubicBezTo>
                    <a:pt x="1774" y="2527"/>
                    <a:pt x="1847" y="2527"/>
                    <a:pt x="1920" y="2551"/>
                  </a:cubicBezTo>
                  <a:cubicBezTo>
                    <a:pt x="1968" y="2527"/>
                    <a:pt x="1968" y="2478"/>
                    <a:pt x="1920" y="2454"/>
                  </a:cubicBezTo>
                  <a:cubicBezTo>
                    <a:pt x="1871" y="2454"/>
                    <a:pt x="1823" y="2430"/>
                    <a:pt x="1774" y="2406"/>
                  </a:cubicBezTo>
                  <a:cubicBezTo>
                    <a:pt x="1767" y="2398"/>
                    <a:pt x="1758" y="2395"/>
                    <a:pt x="1748" y="2395"/>
                  </a:cubicBezTo>
                  <a:close/>
                  <a:moveTo>
                    <a:pt x="2208" y="2395"/>
                  </a:moveTo>
                  <a:cubicBezTo>
                    <a:pt x="2201" y="2395"/>
                    <a:pt x="2194" y="2398"/>
                    <a:pt x="2187" y="2406"/>
                  </a:cubicBezTo>
                  <a:cubicBezTo>
                    <a:pt x="2163" y="2406"/>
                    <a:pt x="2139" y="2430"/>
                    <a:pt x="2139" y="2454"/>
                  </a:cubicBezTo>
                  <a:lnTo>
                    <a:pt x="2090" y="2454"/>
                  </a:lnTo>
                  <a:cubicBezTo>
                    <a:pt x="2066" y="2454"/>
                    <a:pt x="2041" y="2478"/>
                    <a:pt x="2041" y="2503"/>
                  </a:cubicBezTo>
                  <a:cubicBezTo>
                    <a:pt x="2041" y="2527"/>
                    <a:pt x="2066" y="2551"/>
                    <a:pt x="2090" y="2551"/>
                  </a:cubicBezTo>
                  <a:lnTo>
                    <a:pt x="2187" y="2551"/>
                  </a:lnTo>
                  <a:cubicBezTo>
                    <a:pt x="2187" y="2551"/>
                    <a:pt x="2187" y="2576"/>
                    <a:pt x="2187" y="2600"/>
                  </a:cubicBezTo>
                  <a:lnTo>
                    <a:pt x="2187" y="2624"/>
                  </a:lnTo>
                  <a:cubicBezTo>
                    <a:pt x="2163" y="2648"/>
                    <a:pt x="2187" y="2673"/>
                    <a:pt x="2211" y="2673"/>
                  </a:cubicBezTo>
                  <a:lnTo>
                    <a:pt x="2236" y="2673"/>
                  </a:lnTo>
                  <a:cubicBezTo>
                    <a:pt x="2260" y="2673"/>
                    <a:pt x="2260" y="2648"/>
                    <a:pt x="2260" y="2624"/>
                  </a:cubicBezTo>
                  <a:lnTo>
                    <a:pt x="2260" y="2600"/>
                  </a:lnTo>
                  <a:cubicBezTo>
                    <a:pt x="2260" y="2576"/>
                    <a:pt x="2260" y="2551"/>
                    <a:pt x="2260" y="2527"/>
                  </a:cubicBezTo>
                  <a:lnTo>
                    <a:pt x="2284" y="2527"/>
                  </a:lnTo>
                  <a:cubicBezTo>
                    <a:pt x="2333" y="2478"/>
                    <a:pt x="2309" y="2430"/>
                    <a:pt x="2260" y="2430"/>
                  </a:cubicBezTo>
                  <a:lnTo>
                    <a:pt x="2236" y="2430"/>
                  </a:lnTo>
                  <a:cubicBezTo>
                    <a:pt x="2236" y="2413"/>
                    <a:pt x="2224" y="2395"/>
                    <a:pt x="2208" y="2395"/>
                  </a:cubicBezTo>
                  <a:close/>
                  <a:moveTo>
                    <a:pt x="2158" y="2774"/>
                  </a:moveTo>
                  <a:cubicBezTo>
                    <a:pt x="2147" y="2774"/>
                    <a:pt x="2139" y="2780"/>
                    <a:pt x="2139" y="2794"/>
                  </a:cubicBezTo>
                  <a:cubicBezTo>
                    <a:pt x="2090" y="2843"/>
                    <a:pt x="2066" y="2891"/>
                    <a:pt x="2041" y="2940"/>
                  </a:cubicBezTo>
                  <a:cubicBezTo>
                    <a:pt x="2017" y="2964"/>
                    <a:pt x="2017" y="2989"/>
                    <a:pt x="2041" y="3013"/>
                  </a:cubicBezTo>
                  <a:lnTo>
                    <a:pt x="2090" y="3013"/>
                  </a:lnTo>
                  <a:cubicBezTo>
                    <a:pt x="2139" y="2964"/>
                    <a:pt x="2187" y="2916"/>
                    <a:pt x="2211" y="2843"/>
                  </a:cubicBezTo>
                  <a:cubicBezTo>
                    <a:pt x="2229" y="2808"/>
                    <a:pt x="2185" y="2774"/>
                    <a:pt x="2158" y="2774"/>
                  </a:cubicBezTo>
                  <a:close/>
                  <a:moveTo>
                    <a:pt x="1943" y="3045"/>
                  </a:moveTo>
                  <a:cubicBezTo>
                    <a:pt x="1934" y="3045"/>
                    <a:pt x="1926" y="3050"/>
                    <a:pt x="1920" y="3061"/>
                  </a:cubicBezTo>
                  <a:cubicBezTo>
                    <a:pt x="1871" y="3086"/>
                    <a:pt x="1798" y="3134"/>
                    <a:pt x="1750" y="3183"/>
                  </a:cubicBezTo>
                  <a:cubicBezTo>
                    <a:pt x="1701" y="3207"/>
                    <a:pt x="1726" y="3256"/>
                    <a:pt x="1774" y="3256"/>
                  </a:cubicBezTo>
                  <a:lnTo>
                    <a:pt x="1798" y="3256"/>
                  </a:lnTo>
                  <a:cubicBezTo>
                    <a:pt x="1798" y="3256"/>
                    <a:pt x="1823" y="3256"/>
                    <a:pt x="1823" y="3231"/>
                  </a:cubicBezTo>
                  <a:cubicBezTo>
                    <a:pt x="1871" y="3207"/>
                    <a:pt x="1920" y="3159"/>
                    <a:pt x="1968" y="3134"/>
                  </a:cubicBezTo>
                  <a:cubicBezTo>
                    <a:pt x="2006" y="3097"/>
                    <a:pt x="1971" y="3045"/>
                    <a:pt x="1943" y="3045"/>
                  </a:cubicBezTo>
                  <a:close/>
                  <a:moveTo>
                    <a:pt x="1634" y="3269"/>
                  </a:moveTo>
                  <a:cubicBezTo>
                    <a:pt x="1623" y="3269"/>
                    <a:pt x="1612" y="3272"/>
                    <a:pt x="1604" y="3280"/>
                  </a:cubicBezTo>
                  <a:lnTo>
                    <a:pt x="1580" y="3304"/>
                  </a:lnTo>
                  <a:lnTo>
                    <a:pt x="1458" y="3377"/>
                  </a:lnTo>
                  <a:cubicBezTo>
                    <a:pt x="1434" y="3377"/>
                    <a:pt x="1434" y="3402"/>
                    <a:pt x="1434" y="3426"/>
                  </a:cubicBezTo>
                  <a:cubicBezTo>
                    <a:pt x="1434" y="3450"/>
                    <a:pt x="1458" y="3450"/>
                    <a:pt x="1483" y="3450"/>
                  </a:cubicBezTo>
                  <a:lnTo>
                    <a:pt x="1507" y="3450"/>
                  </a:lnTo>
                  <a:lnTo>
                    <a:pt x="1653" y="3377"/>
                  </a:lnTo>
                  <a:lnTo>
                    <a:pt x="1677" y="3353"/>
                  </a:lnTo>
                  <a:cubicBezTo>
                    <a:pt x="1701" y="3329"/>
                    <a:pt x="1701" y="3304"/>
                    <a:pt x="1677" y="3280"/>
                  </a:cubicBezTo>
                  <a:cubicBezTo>
                    <a:pt x="1677" y="3280"/>
                    <a:pt x="1655" y="3269"/>
                    <a:pt x="1634" y="3269"/>
                  </a:cubicBezTo>
                  <a:close/>
                  <a:moveTo>
                    <a:pt x="1303" y="3461"/>
                  </a:moveTo>
                  <a:cubicBezTo>
                    <a:pt x="1292" y="3461"/>
                    <a:pt x="1278" y="3465"/>
                    <a:pt x="1264" y="3474"/>
                  </a:cubicBezTo>
                  <a:lnTo>
                    <a:pt x="1118" y="3572"/>
                  </a:lnTo>
                  <a:cubicBezTo>
                    <a:pt x="1094" y="3572"/>
                    <a:pt x="1094" y="3620"/>
                    <a:pt x="1118" y="3620"/>
                  </a:cubicBezTo>
                  <a:cubicBezTo>
                    <a:pt x="1118" y="3644"/>
                    <a:pt x="1143" y="3644"/>
                    <a:pt x="1167" y="3644"/>
                  </a:cubicBezTo>
                  <a:lnTo>
                    <a:pt x="1337" y="3547"/>
                  </a:lnTo>
                  <a:cubicBezTo>
                    <a:pt x="1376" y="3528"/>
                    <a:pt x="1352" y="3461"/>
                    <a:pt x="1303" y="3461"/>
                  </a:cubicBezTo>
                  <a:close/>
                  <a:moveTo>
                    <a:pt x="1006" y="3651"/>
                  </a:moveTo>
                  <a:cubicBezTo>
                    <a:pt x="997" y="3651"/>
                    <a:pt x="985" y="3657"/>
                    <a:pt x="972" y="3669"/>
                  </a:cubicBezTo>
                  <a:lnTo>
                    <a:pt x="802" y="3766"/>
                  </a:lnTo>
                  <a:cubicBezTo>
                    <a:pt x="778" y="3766"/>
                    <a:pt x="778" y="3814"/>
                    <a:pt x="802" y="3839"/>
                  </a:cubicBezTo>
                  <a:lnTo>
                    <a:pt x="851" y="3839"/>
                  </a:lnTo>
                  <a:cubicBezTo>
                    <a:pt x="900" y="3814"/>
                    <a:pt x="972" y="3766"/>
                    <a:pt x="1021" y="3742"/>
                  </a:cubicBezTo>
                  <a:cubicBezTo>
                    <a:pt x="1045" y="3717"/>
                    <a:pt x="1045" y="3693"/>
                    <a:pt x="1021" y="3669"/>
                  </a:cubicBezTo>
                  <a:cubicBezTo>
                    <a:pt x="1021" y="3657"/>
                    <a:pt x="1015" y="3651"/>
                    <a:pt x="1006" y="3651"/>
                  </a:cubicBezTo>
                  <a:close/>
                  <a:moveTo>
                    <a:pt x="657" y="3863"/>
                  </a:moveTo>
                  <a:lnTo>
                    <a:pt x="487" y="3985"/>
                  </a:lnTo>
                  <a:cubicBezTo>
                    <a:pt x="487" y="4009"/>
                    <a:pt x="487" y="4033"/>
                    <a:pt x="487" y="4057"/>
                  </a:cubicBezTo>
                  <a:lnTo>
                    <a:pt x="560" y="4057"/>
                  </a:lnTo>
                  <a:lnTo>
                    <a:pt x="705" y="3936"/>
                  </a:lnTo>
                  <a:cubicBezTo>
                    <a:pt x="730" y="3912"/>
                    <a:pt x="730" y="3887"/>
                    <a:pt x="705" y="3863"/>
                  </a:cubicBezTo>
                  <a:close/>
                  <a:moveTo>
                    <a:pt x="385" y="4101"/>
                  </a:moveTo>
                  <a:cubicBezTo>
                    <a:pt x="379" y="4101"/>
                    <a:pt x="372" y="4103"/>
                    <a:pt x="365" y="4106"/>
                  </a:cubicBezTo>
                  <a:cubicBezTo>
                    <a:pt x="317" y="4155"/>
                    <a:pt x="268" y="4203"/>
                    <a:pt x="219" y="4252"/>
                  </a:cubicBezTo>
                  <a:cubicBezTo>
                    <a:pt x="219" y="4276"/>
                    <a:pt x="219" y="4300"/>
                    <a:pt x="219" y="4325"/>
                  </a:cubicBezTo>
                  <a:lnTo>
                    <a:pt x="292" y="4325"/>
                  </a:lnTo>
                  <a:cubicBezTo>
                    <a:pt x="341" y="4276"/>
                    <a:pt x="389" y="4227"/>
                    <a:pt x="438" y="4179"/>
                  </a:cubicBezTo>
                  <a:cubicBezTo>
                    <a:pt x="459" y="4158"/>
                    <a:pt x="426" y="4101"/>
                    <a:pt x="385" y="4101"/>
                  </a:cubicBezTo>
                  <a:close/>
                  <a:moveTo>
                    <a:pt x="137" y="4379"/>
                  </a:moveTo>
                  <a:cubicBezTo>
                    <a:pt x="128" y="4379"/>
                    <a:pt x="122" y="4385"/>
                    <a:pt x="122" y="4397"/>
                  </a:cubicBezTo>
                  <a:cubicBezTo>
                    <a:pt x="74" y="4470"/>
                    <a:pt x="49" y="4519"/>
                    <a:pt x="25" y="4592"/>
                  </a:cubicBezTo>
                  <a:cubicBezTo>
                    <a:pt x="25" y="4616"/>
                    <a:pt x="25" y="4640"/>
                    <a:pt x="49" y="4640"/>
                  </a:cubicBezTo>
                  <a:lnTo>
                    <a:pt x="98" y="4640"/>
                  </a:lnTo>
                  <a:cubicBezTo>
                    <a:pt x="98" y="4640"/>
                    <a:pt x="122" y="4640"/>
                    <a:pt x="122" y="4616"/>
                  </a:cubicBezTo>
                  <a:cubicBezTo>
                    <a:pt x="147" y="4568"/>
                    <a:pt x="171" y="4495"/>
                    <a:pt x="195" y="4446"/>
                  </a:cubicBezTo>
                  <a:cubicBezTo>
                    <a:pt x="195" y="4422"/>
                    <a:pt x="195" y="4397"/>
                    <a:pt x="171" y="4397"/>
                  </a:cubicBezTo>
                  <a:cubicBezTo>
                    <a:pt x="159" y="4385"/>
                    <a:pt x="147" y="4379"/>
                    <a:pt x="137" y="4379"/>
                  </a:cubicBezTo>
                  <a:close/>
                  <a:moveTo>
                    <a:pt x="49" y="4738"/>
                  </a:moveTo>
                  <a:cubicBezTo>
                    <a:pt x="25" y="4738"/>
                    <a:pt x="1" y="4762"/>
                    <a:pt x="1" y="4786"/>
                  </a:cubicBezTo>
                  <a:cubicBezTo>
                    <a:pt x="1" y="4859"/>
                    <a:pt x="25" y="4908"/>
                    <a:pt x="25" y="4981"/>
                  </a:cubicBezTo>
                  <a:cubicBezTo>
                    <a:pt x="49" y="5005"/>
                    <a:pt x="49" y="5005"/>
                    <a:pt x="74" y="5005"/>
                  </a:cubicBezTo>
                  <a:lnTo>
                    <a:pt x="98" y="5005"/>
                  </a:lnTo>
                  <a:cubicBezTo>
                    <a:pt x="122" y="5005"/>
                    <a:pt x="122" y="4981"/>
                    <a:pt x="122" y="4956"/>
                  </a:cubicBezTo>
                  <a:cubicBezTo>
                    <a:pt x="98" y="4908"/>
                    <a:pt x="98" y="4835"/>
                    <a:pt x="98" y="4786"/>
                  </a:cubicBezTo>
                  <a:cubicBezTo>
                    <a:pt x="98" y="4762"/>
                    <a:pt x="74" y="4738"/>
                    <a:pt x="49" y="4738"/>
                  </a:cubicBezTo>
                  <a:close/>
                  <a:moveTo>
                    <a:pt x="144" y="5092"/>
                  </a:moveTo>
                  <a:cubicBezTo>
                    <a:pt x="136" y="5092"/>
                    <a:pt x="129" y="5095"/>
                    <a:pt x="122" y="5102"/>
                  </a:cubicBezTo>
                  <a:cubicBezTo>
                    <a:pt x="98" y="5102"/>
                    <a:pt x="98" y="5151"/>
                    <a:pt x="98" y="5175"/>
                  </a:cubicBezTo>
                  <a:cubicBezTo>
                    <a:pt x="147" y="5223"/>
                    <a:pt x="171" y="5272"/>
                    <a:pt x="219" y="5321"/>
                  </a:cubicBezTo>
                  <a:cubicBezTo>
                    <a:pt x="219" y="5345"/>
                    <a:pt x="244" y="5345"/>
                    <a:pt x="244" y="5345"/>
                  </a:cubicBezTo>
                  <a:lnTo>
                    <a:pt x="292" y="5345"/>
                  </a:lnTo>
                  <a:cubicBezTo>
                    <a:pt x="292" y="5321"/>
                    <a:pt x="292" y="5296"/>
                    <a:pt x="292" y="5272"/>
                  </a:cubicBezTo>
                  <a:cubicBezTo>
                    <a:pt x="244" y="5223"/>
                    <a:pt x="219" y="5175"/>
                    <a:pt x="195" y="5126"/>
                  </a:cubicBezTo>
                  <a:cubicBezTo>
                    <a:pt x="178" y="5109"/>
                    <a:pt x="161" y="5092"/>
                    <a:pt x="144" y="5092"/>
                  </a:cubicBezTo>
                  <a:close/>
                  <a:moveTo>
                    <a:pt x="365" y="5400"/>
                  </a:moveTo>
                  <a:cubicBezTo>
                    <a:pt x="353" y="5400"/>
                    <a:pt x="341" y="5406"/>
                    <a:pt x="341" y="5418"/>
                  </a:cubicBezTo>
                  <a:cubicBezTo>
                    <a:pt x="317" y="5442"/>
                    <a:pt x="317" y="5466"/>
                    <a:pt x="341" y="5491"/>
                  </a:cubicBezTo>
                  <a:lnTo>
                    <a:pt x="389" y="5491"/>
                  </a:lnTo>
                  <a:cubicBezTo>
                    <a:pt x="414" y="5466"/>
                    <a:pt x="414" y="5442"/>
                    <a:pt x="389" y="5418"/>
                  </a:cubicBezTo>
                  <a:cubicBezTo>
                    <a:pt x="389" y="5406"/>
                    <a:pt x="377" y="5400"/>
                    <a:pt x="365" y="54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5" name="Google Shape;55;p2"/>
          <p:cNvGrpSpPr/>
          <p:nvPr/>
        </p:nvGrpSpPr>
        <p:grpSpPr>
          <a:xfrm rot="8903269">
            <a:off x="-83157" y="163265"/>
            <a:ext cx="1467960" cy="1050163"/>
            <a:chOff x="1202177" y="4613417"/>
            <a:chExt cx="528376" cy="377938"/>
          </a:xfrm>
        </p:grpSpPr>
        <p:sp>
          <p:nvSpPr>
            <p:cNvPr id="56" name="Google Shape;56;p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419143" y="4894566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62" name="Google Shape;62;p2"/>
          <p:cNvGrpSpPr/>
          <p:nvPr/>
        </p:nvGrpSpPr>
        <p:grpSpPr>
          <a:xfrm>
            <a:off x="10043124" y="1685861"/>
            <a:ext cx="3367777" cy="2147740"/>
            <a:chOff x="7239867" y="1514545"/>
            <a:chExt cx="2525833" cy="1610805"/>
          </a:xfrm>
        </p:grpSpPr>
        <p:grpSp>
          <p:nvGrpSpPr>
            <p:cNvPr id="63" name="Google Shape;63;p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64" name="Google Shape;64;p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65" name="Google Shape;65;p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6" name="Google Shape;66;p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7" name="Google Shape;67;p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8" name="Google Shape;68;p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9" name="Google Shape;69;p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70" name="Google Shape;70;p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71" name="Google Shape;71;p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73" name="Google Shape;73;p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74" name="Google Shape;74;p2"/>
          <p:cNvSpPr/>
          <p:nvPr/>
        </p:nvSpPr>
        <p:spPr>
          <a:xfrm>
            <a:off x="-65700" y="6431401"/>
            <a:ext cx="2138592" cy="492032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5" name="Google Shape;75;p2"/>
          <p:cNvSpPr/>
          <p:nvPr/>
        </p:nvSpPr>
        <p:spPr>
          <a:xfrm>
            <a:off x="2008236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6" name="Google Shape;76;p2"/>
          <p:cNvSpPr/>
          <p:nvPr/>
        </p:nvSpPr>
        <p:spPr>
          <a:xfrm>
            <a:off x="8005239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7" name="Google Shape;77;p2"/>
          <p:cNvSpPr/>
          <p:nvPr/>
        </p:nvSpPr>
        <p:spPr>
          <a:xfrm>
            <a:off x="10043135" y="6431401"/>
            <a:ext cx="2262260" cy="49203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8" name="Google Shape;78;p2"/>
          <p:cNvSpPr/>
          <p:nvPr/>
        </p:nvSpPr>
        <p:spPr>
          <a:xfrm>
            <a:off x="4194215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9" name="Google Shape;79;p2"/>
          <p:cNvSpPr/>
          <p:nvPr/>
        </p:nvSpPr>
        <p:spPr>
          <a:xfrm>
            <a:off x="6226152" y="6515214"/>
            <a:ext cx="1876864" cy="408217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80" name="Google Shape;80;p2"/>
          <p:cNvSpPr/>
          <p:nvPr/>
        </p:nvSpPr>
        <p:spPr>
          <a:xfrm>
            <a:off x="3157673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0962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6"/>
          <p:cNvSpPr txBox="1">
            <a:spLocks noGrp="1"/>
          </p:cNvSpPr>
          <p:nvPr>
            <p:ph type="title"/>
          </p:nvPr>
        </p:nvSpPr>
        <p:spPr>
          <a:xfrm>
            <a:off x="1005100" y="560133"/>
            <a:ext cx="99264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95" name="Google Shape;195;p6"/>
          <p:cNvGrpSpPr/>
          <p:nvPr/>
        </p:nvGrpSpPr>
        <p:grpSpPr>
          <a:xfrm rot="-1245393" flipH="1">
            <a:off x="-381087" y="270520"/>
            <a:ext cx="1831193" cy="1662664"/>
            <a:chOff x="7844079" y="226728"/>
            <a:chExt cx="1373387" cy="1246991"/>
          </a:xfrm>
        </p:grpSpPr>
        <p:sp>
          <p:nvSpPr>
            <p:cNvPr id="196" name="Google Shape;196;p6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7" name="Google Shape;197;p6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8" name="Google Shape;198;p6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9" name="Google Shape;199;p6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0" name="Google Shape;200;p6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1" name="Google Shape;201;p6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2" name="Google Shape;202;p6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3" name="Google Shape;203;p6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4" name="Google Shape;204;p6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5" name="Google Shape;205;p6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6" name="Google Shape;206;p6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7" name="Google Shape;207;p6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8" name="Google Shape;208;p6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09" name="Google Shape;209;p6"/>
          <p:cNvGrpSpPr/>
          <p:nvPr/>
        </p:nvGrpSpPr>
        <p:grpSpPr>
          <a:xfrm flipH="1">
            <a:off x="11040696" y="5276980"/>
            <a:ext cx="944459" cy="1638049"/>
            <a:chOff x="-1056319" y="1385262"/>
            <a:chExt cx="212940" cy="369285"/>
          </a:xfrm>
        </p:grpSpPr>
        <p:sp>
          <p:nvSpPr>
            <p:cNvPr id="210" name="Google Shape;210;p6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1" name="Google Shape;211;p6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2" name="Google Shape;212;p6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3" name="Google Shape;213;p6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4" name="Google Shape;214;p6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5" name="Google Shape;215;p6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6" name="Google Shape;216;p6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7" name="Google Shape;217;p6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8" name="Google Shape;218;p6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9" name="Google Shape;219;p6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0" name="Google Shape;220;p6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21" name="Google Shape;221;p6"/>
          <p:cNvGrpSpPr/>
          <p:nvPr/>
        </p:nvGrpSpPr>
        <p:grpSpPr>
          <a:xfrm flipH="1">
            <a:off x="175934" y="5946073"/>
            <a:ext cx="717137" cy="741144"/>
            <a:chOff x="5294267" y="4624350"/>
            <a:chExt cx="383004" cy="395854"/>
          </a:xfrm>
        </p:grpSpPr>
        <p:sp>
          <p:nvSpPr>
            <p:cNvPr id="222" name="Google Shape;222;p6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3" name="Google Shape;223;p6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4" name="Google Shape;224;p6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5" name="Google Shape;225;p6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6" name="Google Shape;226;p6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7" name="Google Shape;227;p6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8" name="Google Shape;228;p6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9" name="Google Shape;229;p6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0" name="Google Shape;230;p6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31" name="Google Shape;231;p6"/>
          <p:cNvGrpSpPr/>
          <p:nvPr/>
        </p:nvGrpSpPr>
        <p:grpSpPr>
          <a:xfrm rot="-7204672" flipH="1">
            <a:off x="11267377" y="380868"/>
            <a:ext cx="717135" cy="364061"/>
            <a:chOff x="5294267" y="4825749"/>
            <a:chExt cx="383004" cy="194455"/>
          </a:xfrm>
        </p:grpSpPr>
        <p:sp>
          <p:nvSpPr>
            <p:cNvPr id="232" name="Google Shape;232;p6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3" name="Google Shape;233;p6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4" name="Google Shape;234;p6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5" name="Google Shape;235;p6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6" name="Google Shape;236;p6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7" name="Google Shape;237;p6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8" name="Google Shape;238;p6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9" name="Google Shape;239;p6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08773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p7"/>
          <p:cNvSpPr txBox="1">
            <a:spLocks noGrp="1"/>
          </p:cNvSpPr>
          <p:nvPr>
            <p:ph type="title"/>
          </p:nvPr>
        </p:nvSpPr>
        <p:spPr>
          <a:xfrm>
            <a:off x="1166933" y="2404267"/>
            <a:ext cx="4188800" cy="68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200"/>
              <a:buNone/>
              <a:defRPr i="0"/>
            </a:lvl1pPr>
            <a:lvl2pPr lvl="1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2pPr>
            <a:lvl3pPr lvl="2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3pPr>
            <a:lvl4pPr lvl="3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4pPr>
            <a:lvl5pPr lvl="4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5pPr>
            <a:lvl6pPr lvl="5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6pPr>
            <a:lvl7pPr lvl="6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7pPr>
            <a:lvl8pPr lvl="7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8pPr>
            <a:lvl9pPr lvl="8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9pPr>
          </a:lstStyle>
          <a:p>
            <a:endParaRPr/>
          </a:p>
        </p:txBody>
      </p:sp>
      <p:sp>
        <p:nvSpPr>
          <p:cNvPr id="242" name="Google Shape;242;p7"/>
          <p:cNvSpPr txBox="1">
            <a:spLocks noGrp="1"/>
          </p:cNvSpPr>
          <p:nvPr>
            <p:ph type="subTitle" idx="1"/>
          </p:nvPr>
        </p:nvSpPr>
        <p:spPr>
          <a:xfrm>
            <a:off x="1166933" y="3168067"/>
            <a:ext cx="4259200" cy="17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grpSp>
        <p:nvGrpSpPr>
          <p:cNvPr id="243" name="Google Shape;243;p7"/>
          <p:cNvGrpSpPr/>
          <p:nvPr/>
        </p:nvGrpSpPr>
        <p:grpSpPr>
          <a:xfrm rot="-1253449" flipH="1">
            <a:off x="10553803" y="5089036"/>
            <a:ext cx="1366188" cy="1777425"/>
            <a:chOff x="4318023" y="4113296"/>
            <a:chExt cx="716422" cy="932073"/>
          </a:xfrm>
        </p:grpSpPr>
        <p:sp>
          <p:nvSpPr>
            <p:cNvPr id="244" name="Google Shape;244;p7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5" name="Google Shape;245;p7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6" name="Google Shape;246;p7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7" name="Google Shape;247;p7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48" name="Google Shape;248;p7"/>
          <p:cNvGrpSpPr/>
          <p:nvPr/>
        </p:nvGrpSpPr>
        <p:grpSpPr>
          <a:xfrm>
            <a:off x="3304456" y="5092124"/>
            <a:ext cx="2085305" cy="1648435"/>
            <a:chOff x="855987" y="2204128"/>
            <a:chExt cx="1217483" cy="962421"/>
          </a:xfrm>
        </p:grpSpPr>
        <p:grpSp>
          <p:nvGrpSpPr>
            <p:cNvPr id="249" name="Google Shape;249;p7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250" name="Google Shape;250;p7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1" name="Google Shape;251;p7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2" name="Google Shape;252;p7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3" name="Google Shape;253;p7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4" name="Google Shape;254;p7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5" name="Google Shape;255;p7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56" name="Google Shape;256;p7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57" name="Google Shape;257;p7"/>
          <p:cNvGrpSpPr/>
          <p:nvPr/>
        </p:nvGrpSpPr>
        <p:grpSpPr>
          <a:xfrm>
            <a:off x="-756643" y="-157657"/>
            <a:ext cx="3367777" cy="2147740"/>
            <a:chOff x="7239867" y="1514545"/>
            <a:chExt cx="2525833" cy="1610805"/>
          </a:xfrm>
        </p:grpSpPr>
        <p:grpSp>
          <p:nvGrpSpPr>
            <p:cNvPr id="258" name="Google Shape;258;p7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259" name="Google Shape;259;p7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260" name="Google Shape;260;p7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1" name="Google Shape;261;p7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2" name="Google Shape;262;p7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3" name="Google Shape;263;p7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4" name="Google Shape;264;p7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5" name="Google Shape;265;p7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266" name="Google Shape;266;p7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67" name="Google Shape;267;p7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68" name="Google Shape;268;p7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69" name="Google Shape;269;p7"/>
          <p:cNvGrpSpPr/>
          <p:nvPr/>
        </p:nvGrpSpPr>
        <p:grpSpPr>
          <a:xfrm>
            <a:off x="313025" y="5214949"/>
            <a:ext cx="932740" cy="1525628"/>
            <a:chOff x="6168935" y="2859502"/>
            <a:chExt cx="1408973" cy="2304574"/>
          </a:xfrm>
        </p:grpSpPr>
        <p:grpSp>
          <p:nvGrpSpPr>
            <p:cNvPr id="270" name="Google Shape;270;p7"/>
            <p:cNvGrpSpPr/>
            <p:nvPr/>
          </p:nvGrpSpPr>
          <p:grpSpPr>
            <a:xfrm>
              <a:off x="6168935" y="2859502"/>
              <a:ext cx="1408973" cy="2304574"/>
              <a:chOff x="-714598" y="3684851"/>
              <a:chExt cx="341453" cy="558441"/>
            </a:xfrm>
          </p:grpSpPr>
          <p:sp>
            <p:nvSpPr>
              <p:cNvPr id="271" name="Google Shape;271;p7"/>
              <p:cNvSpPr/>
              <p:nvPr/>
            </p:nvSpPr>
            <p:spPr>
              <a:xfrm>
                <a:off x="-636793" y="3777865"/>
                <a:ext cx="110261" cy="353121"/>
              </a:xfrm>
              <a:custGeom>
                <a:avLst/>
                <a:gdLst/>
                <a:ahLst/>
                <a:cxnLst/>
                <a:rect l="l" t="t" r="r" b="b"/>
                <a:pathLst>
                  <a:path w="1240" h="3971" extrusionOk="0">
                    <a:moveTo>
                      <a:pt x="70" y="1"/>
                    </a:moveTo>
                    <a:cubicBezTo>
                      <a:pt x="63" y="1"/>
                      <a:pt x="56" y="3"/>
                      <a:pt x="49" y="11"/>
                    </a:cubicBezTo>
                    <a:cubicBezTo>
                      <a:pt x="25" y="11"/>
                      <a:pt x="0" y="35"/>
                      <a:pt x="25" y="59"/>
                    </a:cubicBezTo>
                    <a:cubicBezTo>
                      <a:pt x="25" y="83"/>
                      <a:pt x="1142" y="2756"/>
                      <a:pt x="996" y="3897"/>
                    </a:cubicBezTo>
                    <a:cubicBezTo>
                      <a:pt x="996" y="3922"/>
                      <a:pt x="1021" y="3946"/>
                      <a:pt x="1045" y="3970"/>
                    </a:cubicBezTo>
                    <a:cubicBezTo>
                      <a:pt x="1069" y="3970"/>
                      <a:pt x="1094" y="3946"/>
                      <a:pt x="1094" y="3922"/>
                    </a:cubicBezTo>
                    <a:cubicBezTo>
                      <a:pt x="1239" y="2756"/>
                      <a:pt x="146" y="132"/>
                      <a:pt x="98" y="35"/>
                    </a:cubicBezTo>
                    <a:cubicBezTo>
                      <a:pt x="98" y="18"/>
                      <a:pt x="85" y="1"/>
                      <a:pt x="70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2" name="Google Shape;272;p7"/>
              <p:cNvSpPr/>
              <p:nvPr/>
            </p:nvSpPr>
            <p:spPr>
              <a:xfrm>
                <a:off x="-548228" y="3839221"/>
                <a:ext cx="92921" cy="328489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3694" extrusionOk="0">
                    <a:moveTo>
                      <a:pt x="996" y="1"/>
                    </a:moveTo>
                    <a:cubicBezTo>
                      <a:pt x="972" y="1"/>
                      <a:pt x="948" y="1"/>
                      <a:pt x="948" y="25"/>
                    </a:cubicBezTo>
                    <a:cubicBezTo>
                      <a:pt x="899" y="147"/>
                      <a:pt x="0" y="2794"/>
                      <a:pt x="219" y="3645"/>
                    </a:cubicBezTo>
                    <a:cubicBezTo>
                      <a:pt x="243" y="3669"/>
                      <a:pt x="243" y="3693"/>
                      <a:pt x="268" y="3693"/>
                    </a:cubicBezTo>
                    <a:lnTo>
                      <a:pt x="292" y="3693"/>
                    </a:lnTo>
                    <a:cubicBezTo>
                      <a:pt x="316" y="3693"/>
                      <a:pt x="316" y="3669"/>
                      <a:pt x="316" y="3645"/>
                    </a:cubicBezTo>
                    <a:cubicBezTo>
                      <a:pt x="98" y="2794"/>
                      <a:pt x="1045" y="98"/>
                      <a:pt x="1045" y="49"/>
                    </a:cubicBezTo>
                    <a:cubicBezTo>
                      <a:pt x="1045" y="25"/>
                      <a:pt x="1021" y="1"/>
                      <a:pt x="996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3" name="Google Shape;273;p7"/>
              <p:cNvSpPr/>
              <p:nvPr/>
            </p:nvSpPr>
            <p:spPr>
              <a:xfrm>
                <a:off x="-714598" y="3684851"/>
                <a:ext cx="166369" cy="171981"/>
              </a:xfrm>
              <a:custGeom>
                <a:avLst/>
                <a:gdLst/>
                <a:ahLst/>
                <a:cxnLst/>
                <a:rect l="l" t="t" r="r" b="b"/>
                <a:pathLst>
                  <a:path w="1871" h="1934" extrusionOk="0">
                    <a:moveTo>
                      <a:pt x="921" y="1"/>
                    </a:moveTo>
                    <a:cubicBezTo>
                      <a:pt x="906" y="1"/>
                      <a:pt x="891" y="4"/>
                      <a:pt x="875" y="12"/>
                    </a:cubicBezTo>
                    <a:cubicBezTo>
                      <a:pt x="681" y="133"/>
                      <a:pt x="608" y="619"/>
                      <a:pt x="608" y="619"/>
                    </a:cubicBezTo>
                    <a:cubicBezTo>
                      <a:pt x="608" y="619"/>
                      <a:pt x="368" y="227"/>
                      <a:pt x="198" y="227"/>
                    </a:cubicBezTo>
                    <a:cubicBezTo>
                      <a:pt x="189" y="227"/>
                      <a:pt x="180" y="228"/>
                      <a:pt x="171" y="231"/>
                    </a:cubicBezTo>
                    <a:cubicBezTo>
                      <a:pt x="1" y="304"/>
                      <a:pt x="98" y="838"/>
                      <a:pt x="98" y="838"/>
                    </a:cubicBezTo>
                    <a:cubicBezTo>
                      <a:pt x="98" y="838"/>
                      <a:pt x="292" y="1883"/>
                      <a:pt x="1070" y="1931"/>
                    </a:cubicBezTo>
                    <a:cubicBezTo>
                      <a:pt x="1086" y="1933"/>
                      <a:pt x="1103" y="1933"/>
                      <a:pt x="1119" y="1933"/>
                    </a:cubicBezTo>
                    <a:cubicBezTo>
                      <a:pt x="1870" y="1933"/>
                      <a:pt x="1840" y="298"/>
                      <a:pt x="1507" y="36"/>
                    </a:cubicBezTo>
                    <a:cubicBezTo>
                      <a:pt x="1493" y="24"/>
                      <a:pt x="1478" y="19"/>
                      <a:pt x="1464" y="19"/>
                    </a:cubicBezTo>
                    <a:cubicBezTo>
                      <a:pt x="1334" y="19"/>
                      <a:pt x="1215" y="474"/>
                      <a:pt x="1215" y="474"/>
                    </a:cubicBezTo>
                    <a:cubicBezTo>
                      <a:pt x="1215" y="474"/>
                      <a:pt x="1092" y="1"/>
                      <a:pt x="92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4" name="Google Shape;274;p7"/>
              <p:cNvSpPr/>
              <p:nvPr/>
            </p:nvSpPr>
            <p:spPr>
              <a:xfrm>
                <a:off x="-561210" y="3750565"/>
                <a:ext cx="188066" cy="177850"/>
              </a:xfrm>
              <a:custGeom>
                <a:avLst/>
                <a:gdLst/>
                <a:ahLst/>
                <a:cxnLst/>
                <a:rect l="l" t="t" r="r" b="b"/>
                <a:pathLst>
                  <a:path w="2115" h="2000" extrusionOk="0">
                    <a:moveTo>
                      <a:pt x="645" y="1"/>
                    </a:moveTo>
                    <a:cubicBezTo>
                      <a:pt x="479" y="1"/>
                      <a:pt x="316" y="488"/>
                      <a:pt x="316" y="488"/>
                    </a:cubicBezTo>
                    <a:cubicBezTo>
                      <a:pt x="316" y="488"/>
                      <a:pt x="1" y="1508"/>
                      <a:pt x="656" y="1921"/>
                    </a:cubicBezTo>
                    <a:cubicBezTo>
                      <a:pt x="741" y="1975"/>
                      <a:pt x="828" y="2000"/>
                      <a:pt x="914" y="2000"/>
                    </a:cubicBezTo>
                    <a:cubicBezTo>
                      <a:pt x="1521" y="2000"/>
                      <a:pt x="2114" y="801"/>
                      <a:pt x="1944" y="439"/>
                    </a:cubicBezTo>
                    <a:cubicBezTo>
                      <a:pt x="1932" y="416"/>
                      <a:pt x="1912" y="406"/>
                      <a:pt x="1887" y="406"/>
                    </a:cubicBezTo>
                    <a:cubicBezTo>
                      <a:pt x="1751" y="406"/>
                      <a:pt x="1458" y="682"/>
                      <a:pt x="1458" y="682"/>
                    </a:cubicBezTo>
                    <a:cubicBezTo>
                      <a:pt x="1458" y="682"/>
                      <a:pt x="1621" y="147"/>
                      <a:pt x="1423" y="147"/>
                    </a:cubicBezTo>
                    <a:cubicBezTo>
                      <a:pt x="1419" y="147"/>
                      <a:pt x="1414" y="147"/>
                      <a:pt x="1410" y="148"/>
                    </a:cubicBezTo>
                    <a:cubicBezTo>
                      <a:pt x="1167" y="148"/>
                      <a:pt x="875" y="536"/>
                      <a:pt x="875" y="536"/>
                    </a:cubicBezTo>
                    <a:cubicBezTo>
                      <a:pt x="875" y="536"/>
                      <a:pt x="851" y="26"/>
                      <a:pt x="656" y="2"/>
                    </a:cubicBezTo>
                    <a:cubicBezTo>
                      <a:pt x="653" y="1"/>
                      <a:pt x="649" y="1"/>
                      <a:pt x="6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5" name="Google Shape;275;p7"/>
              <p:cNvSpPr/>
              <p:nvPr/>
            </p:nvSpPr>
            <p:spPr>
              <a:xfrm>
                <a:off x="-686499" y="3891063"/>
                <a:ext cx="121020" cy="108400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219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55" y="1218"/>
                      <a:pt x="882" y="1218"/>
                    </a:cubicBezTo>
                    <a:cubicBezTo>
                      <a:pt x="1020" y="1218"/>
                      <a:pt x="1179" y="1174"/>
                      <a:pt x="1361" y="1070"/>
                    </a:cubicBezTo>
                    <a:cubicBezTo>
                      <a:pt x="1118" y="511"/>
                      <a:pt x="608" y="12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6" name="Google Shape;276;p7"/>
              <p:cNvSpPr/>
              <p:nvPr/>
            </p:nvSpPr>
            <p:spPr>
              <a:xfrm>
                <a:off x="-505013" y="3906180"/>
                <a:ext cx="121020" cy="108400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219" extrusionOk="0">
                    <a:moveTo>
                      <a:pt x="1361" y="1"/>
                    </a:moveTo>
                    <a:cubicBezTo>
                      <a:pt x="753" y="122"/>
                      <a:pt x="267" y="511"/>
                      <a:pt x="0" y="1070"/>
                    </a:cubicBezTo>
                    <a:cubicBezTo>
                      <a:pt x="183" y="1174"/>
                      <a:pt x="341" y="1218"/>
                      <a:pt x="480" y="1218"/>
                    </a:cubicBezTo>
                    <a:cubicBezTo>
                      <a:pt x="1206" y="1218"/>
                      <a:pt x="1361" y="1"/>
                      <a:pt x="1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" name="Google Shape;277;p7"/>
              <p:cNvSpPr/>
              <p:nvPr/>
            </p:nvSpPr>
            <p:spPr>
              <a:xfrm>
                <a:off x="-643284" y="3930545"/>
                <a:ext cx="75671" cy="6002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675" extrusionOk="0">
                    <a:moveTo>
                      <a:pt x="61" y="0"/>
                    </a:moveTo>
                    <a:cubicBezTo>
                      <a:pt x="49" y="0"/>
                      <a:pt x="37" y="6"/>
                      <a:pt x="25" y="18"/>
                    </a:cubicBezTo>
                    <a:cubicBezTo>
                      <a:pt x="0" y="43"/>
                      <a:pt x="25" y="67"/>
                      <a:pt x="49" y="91"/>
                    </a:cubicBezTo>
                    <a:cubicBezTo>
                      <a:pt x="316" y="237"/>
                      <a:pt x="559" y="407"/>
                      <a:pt x="754" y="626"/>
                    </a:cubicBezTo>
                    <a:cubicBezTo>
                      <a:pt x="754" y="650"/>
                      <a:pt x="778" y="650"/>
                      <a:pt x="802" y="650"/>
                    </a:cubicBezTo>
                    <a:lnTo>
                      <a:pt x="826" y="674"/>
                    </a:lnTo>
                    <a:cubicBezTo>
                      <a:pt x="851" y="650"/>
                      <a:pt x="851" y="626"/>
                      <a:pt x="851" y="601"/>
                    </a:cubicBezTo>
                    <a:cubicBezTo>
                      <a:pt x="632" y="358"/>
                      <a:pt x="365" y="164"/>
                      <a:pt x="98" y="18"/>
                    </a:cubicBezTo>
                    <a:cubicBezTo>
                      <a:pt x="86" y="6"/>
                      <a:pt x="73" y="0"/>
                      <a:pt x="61" y="0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8" name="Google Shape;278;p7"/>
              <p:cNvSpPr/>
              <p:nvPr/>
            </p:nvSpPr>
            <p:spPr>
              <a:xfrm>
                <a:off x="-509370" y="3949397"/>
                <a:ext cx="80028" cy="5629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633" extrusionOk="0">
                    <a:moveTo>
                      <a:pt x="827" y="1"/>
                    </a:moveTo>
                    <a:cubicBezTo>
                      <a:pt x="705" y="74"/>
                      <a:pt x="73" y="389"/>
                      <a:pt x="1" y="559"/>
                    </a:cubicBezTo>
                    <a:cubicBezTo>
                      <a:pt x="1" y="584"/>
                      <a:pt x="1" y="608"/>
                      <a:pt x="25" y="632"/>
                    </a:cubicBezTo>
                    <a:lnTo>
                      <a:pt x="49" y="632"/>
                    </a:lnTo>
                    <a:cubicBezTo>
                      <a:pt x="73" y="632"/>
                      <a:pt x="73" y="608"/>
                      <a:pt x="98" y="608"/>
                    </a:cubicBezTo>
                    <a:cubicBezTo>
                      <a:pt x="316" y="389"/>
                      <a:pt x="584" y="219"/>
                      <a:pt x="875" y="98"/>
                    </a:cubicBezTo>
                    <a:cubicBezTo>
                      <a:pt x="875" y="74"/>
                      <a:pt x="899" y="49"/>
                      <a:pt x="875" y="25"/>
                    </a:cubicBezTo>
                    <a:cubicBezTo>
                      <a:pt x="875" y="1"/>
                      <a:pt x="851" y="1"/>
                      <a:pt x="827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9" name="Google Shape;279;p7"/>
              <p:cNvSpPr/>
              <p:nvPr/>
            </p:nvSpPr>
            <p:spPr>
              <a:xfrm>
                <a:off x="-539603" y="3817613"/>
                <a:ext cx="118886" cy="75764"/>
              </a:xfrm>
              <a:custGeom>
                <a:avLst/>
                <a:gdLst/>
                <a:ahLst/>
                <a:cxnLst/>
                <a:rect l="l" t="t" r="r" b="b"/>
                <a:pathLst>
                  <a:path w="1337" h="852" extrusionOk="0">
                    <a:moveTo>
                      <a:pt x="584" y="171"/>
                    </a:moveTo>
                    <a:cubicBezTo>
                      <a:pt x="584" y="219"/>
                      <a:pt x="535" y="268"/>
                      <a:pt x="511" y="292"/>
                    </a:cubicBezTo>
                    <a:cubicBezTo>
                      <a:pt x="511" y="268"/>
                      <a:pt x="511" y="171"/>
                      <a:pt x="584" y="171"/>
                    </a:cubicBezTo>
                    <a:close/>
                    <a:moveTo>
                      <a:pt x="1142" y="414"/>
                    </a:moveTo>
                    <a:cubicBezTo>
                      <a:pt x="1142" y="438"/>
                      <a:pt x="1118" y="462"/>
                      <a:pt x="1118" y="487"/>
                    </a:cubicBezTo>
                    <a:cubicBezTo>
                      <a:pt x="1094" y="511"/>
                      <a:pt x="1094" y="511"/>
                      <a:pt x="1069" y="535"/>
                    </a:cubicBezTo>
                    <a:cubicBezTo>
                      <a:pt x="1094" y="462"/>
                      <a:pt x="1142" y="414"/>
                      <a:pt x="1142" y="414"/>
                    </a:cubicBezTo>
                    <a:close/>
                    <a:moveTo>
                      <a:pt x="98" y="1"/>
                    </a:moveTo>
                    <a:cubicBezTo>
                      <a:pt x="73" y="1"/>
                      <a:pt x="49" y="25"/>
                      <a:pt x="49" y="49"/>
                    </a:cubicBezTo>
                    <a:cubicBezTo>
                      <a:pt x="1" y="219"/>
                      <a:pt x="98" y="390"/>
                      <a:pt x="243" y="462"/>
                    </a:cubicBezTo>
                    <a:cubicBezTo>
                      <a:pt x="268" y="475"/>
                      <a:pt x="298" y="481"/>
                      <a:pt x="331" y="481"/>
                    </a:cubicBezTo>
                    <a:cubicBezTo>
                      <a:pt x="365" y="481"/>
                      <a:pt x="401" y="475"/>
                      <a:pt x="438" y="462"/>
                    </a:cubicBezTo>
                    <a:cubicBezTo>
                      <a:pt x="486" y="608"/>
                      <a:pt x="632" y="705"/>
                      <a:pt x="802" y="705"/>
                    </a:cubicBezTo>
                    <a:cubicBezTo>
                      <a:pt x="875" y="705"/>
                      <a:pt x="924" y="705"/>
                      <a:pt x="996" y="681"/>
                    </a:cubicBezTo>
                    <a:cubicBezTo>
                      <a:pt x="1045" y="778"/>
                      <a:pt x="1142" y="851"/>
                      <a:pt x="1264" y="851"/>
                    </a:cubicBezTo>
                    <a:lnTo>
                      <a:pt x="1288" y="851"/>
                    </a:lnTo>
                    <a:cubicBezTo>
                      <a:pt x="1337" y="851"/>
                      <a:pt x="1337" y="778"/>
                      <a:pt x="1288" y="754"/>
                    </a:cubicBezTo>
                    <a:cubicBezTo>
                      <a:pt x="1275" y="757"/>
                      <a:pt x="1262" y="759"/>
                      <a:pt x="1250" y="759"/>
                    </a:cubicBezTo>
                    <a:cubicBezTo>
                      <a:pt x="1172" y="759"/>
                      <a:pt x="1115" y="696"/>
                      <a:pt x="1094" y="632"/>
                    </a:cubicBezTo>
                    <a:cubicBezTo>
                      <a:pt x="1142" y="608"/>
                      <a:pt x="1167" y="584"/>
                      <a:pt x="1191" y="535"/>
                    </a:cubicBezTo>
                    <a:cubicBezTo>
                      <a:pt x="1239" y="487"/>
                      <a:pt x="1239" y="414"/>
                      <a:pt x="1215" y="365"/>
                    </a:cubicBezTo>
                    <a:cubicBezTo>
                      <a:pt x="1198" y="348"/>
                      <a:pt x="1181" y="331"/>
                      <a:pt x="1164" y="331"/>
                    </a:cubicBezTo>
                    <a:cubicBezTo>
                      <a:pt x="1156" y="331"/>
                      <a:pt x="1149" y="334"/>
                      <a:pt x="1142" y="341"/>
                    </a:cubicBezTo>
                    <a:cubicBezTo>
                      <a:pt x="1045" y="341"/>
                      <a:pt x="996" y="438"/>
                      <a:pt x="996" y="560"/>
                    </a:cubicBezTo>
                    <a:cubicBezTo>
                      <a:pt x="972" y="560"/>
                      <a:pt x="972" y="584"/>
                      <a:pt x="996" y="584"/>
                    </a:cubicBezTo>
                    <a:cubicBezTo>
                      <a:pt x="924" y="608"/>
                      <a:pt x="875" y="608"/>
                      <a:pt x="802" y="608"/>
                    </a:cubicBezTo>
                    <a:cubicBezTo>
                      <a:pt x="681" y="608"/>
                      <a:pt x="559" y="535"/>
                      <a:pt x="535" y="414"/>
                    </a:cubicBezTo>
                    <a:cubicBezTo>
                      <a:pt x="559" y="390"/>
                      <a:pt x="584" y="365"/>
                      <a:pt x="608" y="341"/>
                    </a:cubicBezTo>
                    <a:cubicBezTo>
                      <a:pt x="632" y="317"/>
                      <a:pt x="729" y="219"/>
                      <a:pt x="681" y="122"/>
                    </a:cubicBezTo>
                    <a:cubicBezTo>
                      <a:pt x="681" y="122"/>
                      <a:pt x="656" y="74"/>
                      <a:pt x="559" y="74"/>
                    </a:cubicBezTo>
                    <a:cubicBezTo>
                      <a:pt x="462" y="98"/>
                      <a:pt x="413" y="171"/>
                      <a:pt x="413" y="317"/>
                    </a:cubicBezTo>
                    <a:cubicBezTo>
                      <a:pt x="413" y="317"/>
                      <a:pt x="413" y="341"/>
                      <a:pt x="413" y="365"/>
                    </a:cubicBezTo>
                    <a:cubicBezTo>
                      <a:pt x="389" y="377"/>
                      <a:pt x="365" y="383"/>
                      <a:pt x="341" y="383"/>
                    </a:cubicBezTo>
                    <a:cubicBezTo>
                      <a:pt x="316" y="383"/>
                      <a:pt x="292" y="377"/>
                      <a:pt x="268" y="365"/>
                    </a:cubicBezTo>
                    <a:cubicBezTo>
                      <a:pt x="171" y="292"/>
                      <a:pt x="122" y="171"/>
                      <a:pt x="122" y="49"/>
                    </a:cubicBezTo>
                    <a:cubicBezTo>
                      <a:pt x="122" y="25"/>
                      <a:pt x="122" y="1"/>
                      <a:pt x="98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80" name="Google Shape;280;p7"/>
              <p:cNvSpPr/>
              <p:nvPr/>
            </p:nvSpPr>
            <p:spPr>
              <a:xfrm>
                <a:off x="-692990" y="3761503"/>
                <a:ext cx="131868" cy="58424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657" extrusionOk="0">
                    <a:moveTo>
                      <a:pt x="1021" y="97"/>
                    </a:moveTo>
                    <a:cubicBezTo>
                      <a:pt x="1045" y="97"/>
                      <a:pt x="1045" y="97"/>
                      <a:pt x="1045" y="146"/>
                    </a:cubicBezTo>
                    <a:cubicBezTo>
                      <a:pt x="1045" y="195"/>
                      <a:pt x="1021" y="219"/>
                      <a:pt x="1021" y="243"/>
                    </a:cubicBezTo>
                    <a:cubicBezTo>
                      <a:pt x="997" y="195"/>
                      <a:pt x="997" y="146"/>
                      <a:pt x="1021" y="97"/>
                    </a:cubicBezTo>
                    <a:close/>
                    <a:moveTo>
                      <a:pt x="608" y="219"/>
                    </a:moveTo>
                    <a:cubicBezTo>
                      <a:pt x="632" y="267"/>
                      <a:pt x="657" y="340"/>
                      <a:pt x="632" y="413"/>
                    </a:cubicBezTo>
                    <a:cubicBezTo>
                      <a:pt x="608" y="389"/>
                      <a:pt x="584" y="365"/>
                      <a:pt x="559" y="316"/>
                    </a:cubicBezTo>
                    <a:cubicBezTo>
                      <a:pt x="559" y="292"/>
                      <a:pt x="584" y="243"/>
                      <a:pt x="608" y="219"/>
                    </a:cubicBezTo>
                    <a:close/>
                    <a:moveTo>
                      <a:pt x="1021" y="0"/>
                    </a:moveTo>
                    <a:cubicBezTo>
                      <a:pt x="972" y="0"/>
                      <a:pt x="924" y="25"/>
                      <a:pt x="924" y="73"/>
                    </a:cubicBezTo>
                    <a:cubicBezTo>
                      <a:pt x="875" y="146"/>
                      <a:pt x="900" y="267"/>
                      <a:pt x="924" y="340"/>
                    </a:cubicBezTo>
                    <a:cubicBezTo>
                      <a:pt x="875" y="389"/>
                      <a:pt x="827" y="413"/>
                      <a:pt x="754" y="438"/>
                    </a:cubicBezTo>
                    <a:lnTo>
                      <a:pt x="705" y="438"/>
                    </a:lnTo>
                    <a:cubicBezTo>
                      <a:pt x="730" y="340"/>
                      <a:pt x="730" y="243"/>
                      <a:pt x="681" y="170"/>
                    </a:cubicBezTo>
                    <a:cubicBezTo>
                      <a:pt x="664" y="153"/>
                      <a:pt x="634" y="136"/>
                      <a:pt x="602" y="136"/>
                    </a:cubicBezTo>
                    <a:cubicBezTo>
                      <a:pt x="588" y="136"/>
                      <a:pt x="574" y="139"/>
                      <a:pt x="559" y="146"/>
                    </a:cubicBezTo>
                    <a:cubicBezTo>
                      <a:pt x="487" y="170"/>
                      <a:pt x="438" y="267"/>
                      <a:pt x="462" y="340"/>
                    </a:cubicBezTo>
                    <a:cubicBezTo>
                      <a:pt x="487" y="413"/>
                      <a:pt x="511" y="462"/>
                      <a:pt x="584" y="486"/>
                    </a:cubicBezTo>
                    <a:cubicBezTo>
                      <a:pt x="547" y="541"/>
                      <a:pt x="497" y="568"/>
                      <a:pt x="444" y="568"/>
                    </a:cubicBezTo>
                    <a:cubicBezTo>
                      <a:pt x="426" y="568"/>
                      <a:pt x="408" y="565"/>
                      <a:pt x="389" y="559"/>
                    </a:cubicBezTo>
                    <a:cubicBezTo>
                      <a:pt x="98" y="535"/>
                      <a:pt x="98" y="389"/>
                      <a:pt x="98" y="389"/>
                    </a:cubicBezTo>
                    <a:cubicBezTo>
                      <a:pt x="98" y="365"/>
                      <a:pt x="74" y="340"/>
                      <a:pt x="49" y="340"/>
                    </a:cubicBezTo>
                    <a:cubicBezTo>
                      <a:pt x="25" y="340"/>
                      <a:pt x="1" y="365"/>
                      <a:pt x="1" y="389"/>
                    </a:cubicBezTo>
                    <a:cubicBezTo>
                      <a:pt x="1" y="413"/>
                      <a:pt x="1" y="608"/>
                      <a:pt x="389" y="656"/>
                    </a:cubicBezTo>
                    <a:lnTo>
                      <a:pt x="438" y="656"/>
                    </a:lnTo>
                    <a:cubicBezTo>
                      <a:pt x="535" y="656"/>
                      <a:pt x="632" y="608"/>
                      <a:pt x="681" y="510"/>
                    </a:cubicBezTo>
                    <a:lnTo>
                      <a:pt x="754" y="510"/>
                    </a:lnTo>
                    <a:cubicBezTo>
                      <a:pt x="851" y="486"/>
                      <a:pt x="924" y="462"/>
                      <a:pt x="972" y="413"/>
                    </a:cubicBezTo>
                    <a:cubicBezTo>
                      <a:pt x="997" y="438"/>
                      <a:pt x="1021" y="438"/>
                      <a:pt x="1045" y="462"/>
                    </a:cubicBezTo>
                    <a:cubicBezTo>
                      <a:pt x="1071" y="487"/>
                      <a:pt x="1123" y="520"/>
                      <a:pt x="1203" y="520"/>
                    </a:cubicBezTo>
                    <a:cubicBezTo>
                      <a:pt x="1274" y="520"/>
                      <a:pt x="1368" y="494"/>
                      <a:pt x="1483" y="413"/>
                    </a:cubicBezTo>
                    <a:cubicBezTo>
                      <a:pt x="1483" y="413"/>
                      <a:pt x="1483" y="365"/>
                      <a:pt x="1483" y="365"/>
                    </a:cubicBezTo>
                    <a:cubicBezTo>
                      <a:pt x="1470" y="352"/>
                      <a:pt x="1458" y="346"/>
                      <a:pt x="1446" y="346"/>
                    </a:cubicBezTo>
                    <a:cubicBezTo>
                      <a:pt x="1434" y="346"/>
                      <a:pt x="1422" y="352"/>
                      <a:pt x="1410" y="365"/>
                    </a:cubicBezTo>
                    <a:cubicBezTo>
                      <a:pt x="1355" y="405"/>
                      <a:pt x="1278" y="439"/>
                      <a:pt x="1204" y="439"/>
                    </a:cubicBezTo>
                    <a:cubicBezTo>
                      <a:pt x="1145" y="439"/>
                      <a:pt x="1088" y="418"/>
                      <a:pt x="1045" y="365"/>
                    </a:cubicBezTo>
                    <a:cubicBezTo>
                      <a:pt x="1094" y="292"/>
                      <a:pt x="1118" y="243"/>
                      <a:pt x="1118" y="170"/>
                    </a:cubicBezTo>
                    <a:cubicBezTo>
                      <a:pt x="1142" y="97"/>
                      <a:pt x="1094" y="25"/>
                      <a:pt x="1021" y="0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81" name="Google Shape;281;p7"/>
              <p:cNvSpPr/>
              <p:nvPr/>
            </p:nvSpPr>
            <p:spPr>
              <a:xfrm>
                <a:off x="-664891" y="4027204"/>
                <a:ext cx="267916" cy="216088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2430" extrusionOk="0">
                    <a:moveTo>
                      <a:pt x="1" y="0"/>
                    </a:moveTo>
                    <a:lnTo>
                      <a:pt x="316" y="2381"/>
                    </a:lnTo>
                    <a:lnTo>
                      <a:pt x="2746" y="2429"/>
                    </a:lnTo>
                    <a:lnTo>
                      <a:pt x="301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82" name="Google Shape;282;p7"/>
            <p:cNvSpPr/>
            <p:nvPr/>
          </p:nvSpPr>
          <p:spPr>
            <a:xfrm>
              <a:off x="6350500" y="4521609"/>
              <a:ext cx="1179950" cy="287650"/>
            </a:xfrm>
            <a:custGeom>
              <a:avLst/>
              <a:gdLst/>
              <a:ahLst/>
              <a:cxnLst/>
              <a:rect l="l" t="t" r="r" b="b"/>
              <a:pathLst>
                <a:path w="47198" h="11506" extrusionOk="0">
                  <a:moveTo>
                    <a:pt x="0" y="11475"/>
                  </a:moveTo>
                  <a:cubicBezTo>
                    <a:pt x="3687" y="11722"/>
                    <a:pt x="7906" y="9164"/>
                    <a:pt x="9558" y="5859"/>
                  </a:cubicBezTo>
                  <a:cubicBezTo>
                    <a:pt x="10235" y="4505"/>
                    <a:pt x="10709" y="880"/>
                    <a:pt x="9262" y="1326"/>
                  </a:cubicBezTo>
                  <a:cubicBezTo>
                    <a:pt x="6671" y="2125"/>
                    <a:pt x="4685" y="7095"/>
                    <a:pt x="6602" y="9012"/>
                  </a:cubicBezTo>
                  <a:cubicBezTo>
                    <a:pt x="11006" y="13416"/>
                    <a:pt x="27053" y="5473"/>
                    <a:pt x="23254" y="538"/>
                  </a:cubicBezTo>
                  <a:cubicBezTo>
                    <a:pt x="21191" y="-2143"/>
                    <a:pt x="15077" y="6118"/>
                    <a:pt x="17244" y="8716"/>
                  </a:cubicBezTo>
                  <a:cubicBezTo>
                    <a:pt x="20758" y="12929"/>
                    <a:pt x="29582" y="8272"/>
                    <a:pt x="33009" y="3987"/>
                  </a:cubicBezTo>
                  <a:cubicBezTo>
                    <a:pt x="33816" y="2978"/>
                    <a:pt x="33765" y="-185"/>
                    <a:pt x="32516" y="144"/>
                  </a:cubicBezTo>
                  <a:cubicBezTo>
                    <a:pt x="29513" y="935"/>
                    <a:pt x="27980" y="6399"/>
                    <a:pt x="29659" y="9012"/>
                  </a:cubicBezTo>
                  <a:cubicBezTo>
                    <a:pt x="32449" y="13352"/>
                    <a:pt x="45289" y="5485"/>
                    <a:pt x="42862" y="932"/>
                  </a:cubicBezTo>
                  <a:cubicBezTo>
                    <a:pt x="42417" y="98"/>
                    <a:pt x="40902" y="1282"/>
                    <a:pt x="40202" y="1918"/>
                  </a:cubicBezTo>
                  <a:cubicBezTo>
                    <a:pt x="38237" y="3706"/>
                    <a:pt x="39117" y="8414"/>
                    <a:pt x="41384" y="9800"/>
                  </a:cubicBezTo>
                  <a:cubicBezTo>
                    <a:pt x="43191" y="10905"/>
                    <a:pt x="46739" y="9305"/>
                    <a:pt x="47198" y="7238"/>
                  </a:cubicBezTo>
                </a:path>
              </a:pathLst>
            </a:custGeom>
            <a:noFill/>
            <a:ln w="2857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83" name="Google Shape;283;p7"/>
          <p:cNvGrpSpPr/>
          <p:nvPr/>
        </p:nvGrpSpPr>
        <p:grpSpPr>
          <a:xfrm>
            <a:off x="10281791" y="195203"/>
            <a:ext cx="2767303" cy="1441992"/>
            <a:chOff x="7239867" y="1514545"/>
            <a:chExt cx="2525833" cy="1610805"/>
          </a:xfrm>
        </p:grpSpPr>
        <p:grpSp>
          <p:nvGrpSpPr>
            <p:cNvPr id="284" name="Google Shape;284;p7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285" name="Google Shape;285;p7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286" name="Google Shape;286;p7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87" name="Google Shape;287;p7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88" name="Google Shape;288;p7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89" name="Google Shape;289;p7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90" name="Google Shape;290;p7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91" name="Google Shape;291;p7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292" name="Google Shape;292;p7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93" name="Google Shape;293;p7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94" name="Google Shape;294;p7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06654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Google Shape;296;p8"/>
          <p:cNvSpPr txBox="1">
            <a:spLocks noGrp="1"/>
          </p:cNvSpPr>
          <p:nvPr>
            <p:ph type="title"/>
          </p:nvPr>
        </p:nvSpPr>
        <p:spPr>
          <a:xfrm>
            <a:off x="2372200" y="1390433"/>
            <a:ext cx="7447600" cy="42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133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9pPr>
          </a:lstStyle>
          <a:p>
            <a:endParaRPr/>
          </a:p>
        </p:txBody>
      </p:sp>
      <p:grpSp>
        <p:nvGrpSpPr>
          <p:cNvPr id="297" name="Google Shape;297;p8"/>
          <p:cNvGrpSpPr/>
          <p:nvPr/>
        </p:nvGrpSpPr>
        <p:grpSpPr>
          <a:xfrm>
            <a:off x="-249464" y="3053047"/>
            <a:ext cx="2716935" cy="2147739"/>
            <a:chOff x="855987" y="2204128"/>
            <a:chExt cx="1217483" cy="962421"/>
          </a:xfrm>
        </p:grpSpPr>
        <p:grpSp>
          <p:nvGrpSpPr>
            <p:cNvPr id="298" name="Google Shape;298;p8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299" name="Google Shape;299;p8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0" name="Google Shape;300;p8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1" name="Google Shape;301;p8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2" name="Google Shape;302;p8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3" name="Google Shape;303;p8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4" name="Google Shape;304;p8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05" name="Google Shape;305;p8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06" name="Google Shape;306;p8"/>
          <p:cNvGrpSpPr/>
          <p:nvPr/>
        </p:nvGrpSpPr>
        <p:grpSpPr>
          <a:xfrm>
            <a:off x="7360838" y="208364"/>
            <a:ext cx="2202244" cy="959963"/>
            <a:chOff x="3965010" y="571479"/>
            <a:chExt cx="1651683" cy="719972"/>
          </a:xfrm>
        </p:grpSpPr>
        <p:grpSp>
          <p:nvGrpSpPr>
            <p:cNvPr id="307" name="Google Shape;307;p8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308" name="Google Shape;308;p8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309" name="Google Shape;309;p8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0" name="Google Shape;310;p8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1" name="Google Shape;311;p8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2" name="Google Shape;312;p8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13" name="Google Shape;313;p8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14" name="Google Shape;314;p8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15" name="Google Shape;315;p8"/>
          <p:cNvGrpSpPr/>
          <p:nvPr/>
        </p:nvGrpSpPr>
        <p:grpSpPr>
          <a:xfrm rot="8903269">
            <a:off x="-83157" y="163265"/>
            <a:ext cx="1467960" cy="1050163"/>
            <a:chOff x="1202177" y="4613417"/>
            <a:chExt cx="528376" cy="377938"/>
          </a:xfrm>
        </p:grpSpPr>
        <p:sp>
          <p:nvSpPr>
            <p:cNvPr id="316" name="Google Shape;316;p8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7" name="Google Shape;317;p8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8" name="Google Shape;318;p8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9" name="Google Shape;319;p8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0" name="Google Shape;320;p8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1" name="Google Shape;321;p8"/>
            <p:cNvSpPr/>
            <p:nvPr/>
          </p:nvSpPr>
          <p:spPr>
            <a:xfrm>
              <a:off x="1419143" y="4894566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22" name="Google Shape;322;p8"/>
          <p:cNvGrpSpPr/>
          <p:nvPr/>
        </p:nvGrpSpPr>
        <p:grpSpPr>
          <a:xfrm>
            <a:off x="9632090" y="2894827"/>
            <a:ext cx="3367777" cy="2147740"/>
            <a:chOff x="7239867" y="1514545"/>
            <a:chExt cx="2525833" cy="1610805"/>
          </a:xfrm>
        </p:grpSpPr>
        <p:grpSp>
          <p:nvGrpSpPr>
            <p:cNvPr id="323" name="Google Shape;323;p8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324" name="Google Shape;324;p8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325" name="Google Shape;325;p8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6" name="Google Shape;326;p8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7" name="Google Shape;327;p8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8" name="Google Shape;328;p8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9" name="Google Shape;329;p8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30" name="Google Shape;330;p8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31" name="Google Shape;331;p8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2" name="Google Shape;332;p8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33" name="Google Shape;333;p8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34" name="Google Shape;334;p8"/>
          <p:cNvSpPr/>
          <p:nvPr/>
        </p:nvSpPr>
        <p:spPr>
          <a:xfrm>
            <a:off x="-65700" y="6431401"/>
            <a:ext cx="2138592" cy="492032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5" name="Google Shape;335;p8"/>
          <p:cNvSpPr/>
          <p:nvPr/>
        </p:nvSpPr>
        <p:spPr>
          <a:xfrm>
            <a:off x="2008236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6" name="Google Shape;336;p8"/>
          <p:cNvSpPr/>
          <p:nvPr/>
        </p:nvSpPr>
        <p:spPr>
          <a:xfrm>
            <a:off x="8005239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7" name="Google Shape;337;p8"/>
          <p:cNvSpPr/>
          <p:nvPr/>
        </p:nvSpPr>
        <p:spPr>
          <a:xfrm>
            <a:off x="10043135" y="6431401"/>
            <a:ext cx="2262260" cy="49203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8" name="Google Shape;338;p8"/>
          <p:cNvSpPr/>
          <p:nvPr/>
        </p:nvSpPr>
        <p:spPr>
          <a:xfrm>
            <a:off x="4194215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9" name="Google Shape;339;p8"/>
          <p:cNvSpPr/>
          <p:nvPr/>
        </p:nvSpPr>
        <p:spPr>
          <a:xfrm>
            <a:off x="6226152" y="6515214"/>
            <a:ext cx="1876864" cy="408217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40" name="Google Shape;340;p8"/>
          <p:cNvSpPr/>
          <p:nvPr/>
        </p:nvSpPr>
        <p:spPr>
          <a:xfrm>
            <a:off x="3157673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41" name="Google Shape;341;p8"/>
          <p:cNvGrpSpPr/>
          <p:nvPr/>
        </p:nvGrpSpPr>
        <p:grpSpPr>
          <a:xfrm rot="615299" flipH="1">
            <a:off x="1544957" y="378855"/>
            <a:ext cx="2202201" cy="1999527"/>
            <a:chOff x="7844079" y="226728"/>
            <a:chExt cx="1373387" cy="1246991"/>
          </a:xfrm>
        </p:grpSpPr>
        <p:sp>
          <p:nvSpPr>
            <p:cNvPr id="342" name="Google Shape;342;p8"/>
            <p:cNvSpPr/>
            <p:nvPr/>
          </p:nvSpPr>
          <p:spPr>
            <a:xfrm rot="-1688081">
              <a:off x="8295818" y="1015024"/>
              <a:ext cx="222185" cy="222398"/>
            </a:xfrm>
            <a:custGeom>
              <a:avLst/>
              <a:gdLst/>
              <a:ahLst/>
              <a:cxnLst/>
              <a:rect l="l" t="t" r="r" b="b"/>
              <a:pathLst>
                <a:path w="1118" h="1119" extrusionOk="0">
                  <a:moveTo>
                    <a:pt x="607" y="98"/>
                  </a:moveTo>
                  <a:cubicBezTo>
                    <a:pt x="607" y="147"/>
                    <a:pt x="632" y="219"/>
                    <a:pt x="632" y="268"/>
                  </a:cubicBezTo>
                  <a:cubicBezTo>
                    <a:pt x="656" y="317"/>
                    <a:pt x="656" y="389"/>
                    <a:pt x="680" y="438"/>
                  </a:cubicBezTo>
                  <a:cubicBezTo>
                    <a:pt x="705" y="438"/>
                    <a:pt x="729" y="462"/>
                    <a:pt x="826" y="487"/>
                  </a:cubicBezTo>
                  <a:lnTo>
                    <a:pt x="972" y="560"/>
                  </a:lnTo>
                  <a:cubicBezTo>
                    <a:pt x="899" y="584"/>
                    <a:pt x="802" y="632"/>
                    <a:pt x="705" y="657"/>
                  </a:cubicBezTo>
                  <a:cubicBezTo>
                    <a:pt x="705" y="657"/>
                    <a:pt x="705" y="657"/>
                    <a:pt x="680" y="681"/>
                  </a:cubicBezTo>
                  <a:cubicBezTo>
                    <a:pt x="656" y="802"/>
                    <a:pt x="583" y="924"/>
                    <a:pt x="559" y="972"/>
                  </a:cubicBezTo>
                  <a:cubicBezTo>
                    <a:pt x="535" y="924"/>
                    <a:pt x="486" y="802"/>
                    <a:pt x="462" y="681"/>
                  </a:cubicBezTo>
                  <a:cubicBezTo>
                    <a:pt x="462" y="657"/>
                    <a:pt x="437" y="657"/>
                    <a:pt x="413" y="632"/>
                  </a:cubicBezTo>
                  <a:cubicBezTo>
                    <a:pt x="316" y="632"/>
                    <a:pt x="194" y="584"/>
                    <a:pt x="122" y="584"/>
                  </a:cubicBezTo>
                  <a:cubicBezTo>
                    <a:pt x="219" y="511"/>
                    <a:pt x="340" y="462"/>
                    <a:pt x="462" y="414"/>
                  </a:cubicBezTo>
                  <a:cubicBezTo>
                    <a:pt x="462" y="414"/>
                    <a:pt x="462" y="389"/>
                    <a:pt x="486" y="389"/>
                  </a:cubicBezTo>
                  <a:cubicBezTo>
                    <a:pt x="510" y="292"/>
                    <a:pt x="559" y="195"/>
                    <a:pt x="607" y="98"/>
                  </a:cubicBezTo>
                  <a:close/>
                  <a:moveTo>
                    <a:pt x="607" y="1"/>
                  </a:moveTo>
                  <a:cubicBezTo>
                    <a:pt x="583" y="1"/>
                    <a:pt x="535" y="1"/>
                    <a:pt x="389" y="341"/>
                  </a:cubicBezTo>
                  <a:cubicBezTo>
                    <a:pt x="24" y="487"/>
                    <a:pt x="0" y="560"/>
                    <a:pt x="0" y="560"/>
                  </a:cubicBezTo>
                  <a:cubicBezTo>
                    <a:pt x="0" y="584"/>
                    <a:pt x="0" y="608"/>
                    <a:pt x="0" y="608"/>
                  </a:cubicBezTo>
                  <a:cubicBezTo>
                    <a:pt x="0" y="632"/>
                    <a:pt x="49" y="657"/>
                    <a:pt x="364" y="730"/>
                  </a:cubicBezTo>
                  <a:cubicBezTo>
                    <a:pt x="462" y="1118"/>
                    <a:pt x="510" y="1118"/>
                    <a:pt x="535" y="1118"/>
                  </a:cubicBezTo>
                  <a:lnTo>
                    <a:pt x="559" y="1118"/>
                  </a:lnTo>
                  <a:cubicBezTo>
                    <a:pt x="583" y="1118"/>
                    <a:pt x="607" y="1118"/>
                    <a:pt x="777" y="754"/>
                  </a:cubicBezTo>
                  <a:cubicBezTo>
                    <a:pt x="875" y="705"/>
                    <a:pt x="996" y="681"/>
                    <a:pt x="1093" y="608"/>
                  </a:cubicBezTo>
                  <a:cubicBezTo>
                    <a:pt x="1118" y="608"/>
                    <a:pt x="1118" y="584"/>
                    <a:pt x="1118" y="560"/>
                  </a:cubicBezTo>
                  <a:cubicBezTo>
                    <a:pt x="1118" y="511"/>
                    <a:pt x="1045" y="487"/>
                    <a:pt x="875" y="414"/>
                  </a:cubicBezTo>
                  <a:lnTo>
                    <a:pt x="753" y="389"/>
                  </a:lnTo>
                  <a:cubicBezTo>
                    <a:pt x="753" y="341"/>
                    <a:pt x="729" y="317"/>
                    <a:pt x="729" y="268"/>
                  </a:cubicBezTo>
                  <a:cubicBezTo>
                    <a:pt x="729" y="171"/>
                    <a:pt x="680" y="98"/>
                    <a:pt x="656" y="25"/>
                  </a:cubicBezTo>
                  <a:cubicBezTo>
                    <a:pt x="632" y="1"/>
                    <a:pt x="632" y="1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3" name="Google Shape;343;p8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4" name="Google Shape;344;p8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5" name="Google Shape;345;p8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6" name="Google Shape;346;p8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7" name="Google Shape;347;p8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8" name="Google Shape;348;p8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9" name="Google Shape;349;p8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0" name="Google Shape;350;p8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1" name="Google Shape;351;p8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2" name="Google Shape;352;p8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3" name="Google Shape;353;p8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4" name="Google Shape;354;p8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5" name="Google Shape;355;p8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6629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5727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Google Shape;484;p12"/>
          <p:cNvSpPr/>
          <p:nvPr/>
        </p:nvSpPr>
        <p:spPr>
          <a:xfrm rot="1356523" flipH="1">
            <a:off x="9812640" y="-138396"/>
            <a:ext cx="15520" cy="46096"/>
          </a:xfrm>
          <a:custGeom>
            <a:avLst/>
            <a:gdLst/>
            <a:ahLst/>
            <a:cxnLst/>
            <a:rect l="l" t="t" r="r" b="b"/>
            <a:pathLst>
              <a:path w="368" h="1093" extrusionOk="0">
                <a:moveTo>
                  <a:pt x="334" y="0"/>
                </a:moveTo>
                <a:cubicBezTo>
                  <a:pt x="368" y="200"/>
                  <a:pt x="334" y="367"/>
                  <a:pt x="301" y="567"/>
                </a:cubicBezTo>
                <a:cubicBezTo>
                  <a:pt x="268" y="734"/>
                  <a:pt x="168" y="901"/>
                  <a:pt x="34" y="1034"/>
                </a:cubicBezTo>
                <a:cubicBezTo>
                  <a:pt x="1" y="1034"/>
                  <a:pt x="1" y="1067"/>
                  <a:pt x="34" y="1067"/>
                </a:cubicBezTo>
                <a:cubicBezTo>
                  <a:pt x="34" y="1084"/>
                  <a:pt x="34" y="1092"/>
                  <a:pt x="38" y="1092"/>
                </a:cubicBezTo>
                <a:cubicBezTo>
                  <a:pt x="43" y="1092"/>
                  <a:pt x="51" y="1084"/>
                  <a:pt x="68" y="1067"/>
                </a:cubicBezTo>
                <a:cubicBezTo>
                  <a:pt x="201" y="934"/>
                  <a:pt x="301" y="767"/>
                  <a:pt x="334" y="567"/>
                </a:cubicBezTo>
                <a:cubicBezTo>
                  <a:pt x="368" y="367"/>
                  <a:pt x="368" y="200"/>
                  <a:pt x="334" y="0"/>
                </a:cubicBezTo>
                <a:close/>
              </a:path>
            </a:pathLst>
          </a:custGeom>
          <a:solidFill>
            <a:srgbClr val="11675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85" name="Google Shape;485;p12"/>
          <p:cNvSpPr/>
          <p:nvPr/>
        </p:nvSpPr>
        <p:spPr>
          <a:xfrm>
            <a:off x="8993743" y="6938530"/>
            <a:ext cx="652357" cy="71767"/>
          </a:xfrm>
          <a:custGeom>
            <a:avLst/>
            <a:gdLst/>
            <a:ahLst/>
            <a:cxnLst/>
            <a:rect l="l" t="t" r="r" b="b"/>
            <a:pathLst>
              <a:path w="16446" h="2069" extrusionOk="0">
                <a:moveTo>
                  <a:pt x="0" y="0"/>
                </a:moveTo>
                <a:lnTo>
                  <a:pt x="0" y="2069"/>
                </a:lnTo>
                <a:lnTo>
                  <a:pt x="16445" y="2069"/>
                </a:lnTo>
                <a:lnTo>
                  <a:pt x="16445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56714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">
  <p:cSld name="Table of contents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Google Shape;487;p13"/>
          <p:cNvSpPr txBox="1">
            <a:spLocks noGrp="1"/>
          </p:cNvSpPr>
          <p:nvPr>
            <p:ph type="title" hasCustomPrompt="1"/>
          </p:nvPr>
        </p:nvSpPr>
        <p:spPr>
          <a:xfrm>
            <a:off x="2119733" y="4035484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488" name="Google Shape;488;p13"/>
          <p:cNvSpPr/>
          <p:nvPr/>
        </p:nvSpPr>
        <p:spPr>
          <a:xfrm rot="1356523" flipH="1">
            <a:off x="9812640" y="-138396"/>
            <a:ext cx="15520" cy="46096"/>
          </a:xfrm>
          <a:custGeom>
            <a:avLst/>
            <a:gdLst/>
            <a:ahLst/>
            <a:cxnLst/>
            <a:rect l="l" t="t" r="r" b="b"/>
            <a:pathLst>
              <a:path w="368" h="1093" extrusionOk="0">
                <a:moveTo>
                  <a:pt x="334" y="0"/>
                </a:moveTo>
                <a:cubicBezTo>
                  <a:pt x="368" y="200"/>
                  <a:pt x="334" y="367"/>
                  <a:pt x="301" y="567"/>
                </a:cubicBezTo>
                <a:cubicBezTo>
                  <a:pt x="268" y="734"/>
                  <a:pt x="168" y="901"/>
                  <a:pt x="34" y="1034"/>
                </a:cubicBezTo>
                <a:cubicBezTo>
                  <a:pt x="1" y="1034"/>
                  <a:pt x="1" y="1067"/>
                  <a:pt x="34" y="1067"/>
                </a:cubicBezTo>
                <a:cubicBezTo>
                  <a:pt x="34" y="1084"/>
                  <a:pt x="34" y="1092"/>
                  <a:pt x="38" y="1092"/>
                </a:cubicBezTo>
                <a:cubicBezTo>
                  <a:pt x="43" y="1092"/>
                  <a:pt x="51" y="1084"/>
                  <a:pt x="68" y="1067"/>
                </a:cubicBezTo>
                <a:cubicBezTo>
                  <a:pt x="201" y="934"/>
                  <a:pt x="301" y="767"/>
                  <a:pt x="334" y="567"/>
                </a:cubicBezTo>
                <a:cubicBezTo>
                  <a:pt x="368" y="367"/>
                  <a:pt x="368" y="200"/>
                  <a:pt x="334" y="0"/>
                </a:cubicBezTo>
                <a:close/>
              </a:path>
            </a:pathLst>
          </a:custGeom>
          <a:solidFill>
            <a:srgbClr val="11675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89" name="Google Shape;489;p13"/>
          <p:cNvSpPr txBox="1">
            <a:spLocks noGrp="1"/>
          </p:cNvSpPr>
          <p:nvPr>
            <p:ph type="title" idx="2"/>
          </p:nvPr>
        </p:nvSpPr>
        <p:spPr>
          <a:xfrm>
            <a:off x="1132800" y="560133"/>
            <a:ext cx="99264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90" name="Google Shape;490;p13"/>
          <p:cNvSpPr txBox="1">
            <a:spLocks noGrp="1"/>
          </p:cNvSpPr>
          <p:nvPr>
            <p:ph type="title" idx="3"/>
          </p:nvPr>
        </p:nvSpPr>
        <p:spPr>
          <a:xfrm>
            <a:off x="1478133" y="2659668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1" name="Google Shape;491;p13"/>
          <p:cNvSpPr txBox="1">
            <a:spLocks noGrp="1"/>
          </p:cNvSpPr>
          <p:nvPr>
            <p:ph type="subTitle" idx="1"/>
          </p:nvPr>
        </p:nvSpPr>
        <p:spPr>
          <a:xfrm>
            <a:off x="1055933" y="3010967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2" name="Google Shape;492;p13"/>
          <p:cNvSpPr txBox="1">
            <a:spLocks noGrp="1"/>
          </p:cNvSpPr>
          <p:nvPr>
            <p:ph type="title" idx="4"/>
          </p:nvPr>
        </p:nvSpPr>
        <p:spPr>
          <a:xfrm>
            <a:off x="8157067" y="2668935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3" name="Google Shape;493;p13"/>
          <p:cNvSpPr txBox="1">
            <a:spLocks noGrp="1"/>
          </p:cNvSpPr>
          <p:nvPr>
            <p:ph type="subTitle" idx="5"/>
          </p:nvPr>
        </p:nvSpPr>
        <p:spPr>
          <a:xfrm>
            <a:off x="7734867" y="3010967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4" name="Google Shape;494;p13"/>
          <p:cNvSpPr txBox="1">
            <a:spLocks noGrp="1"/>
          </p:cNvSpPr>
          <p:nvPr>
            <p:ph type="title" idx="6"/>
          </p:nvPr>
        </p:nvSpPr>
        <p:spPr>
          <a:xfrm>
            <a:off x="4868400" y="4947009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5" name="Google Shape;495;p13"/>
          <p:cNvSpPr txBox="1">
            <a:spLocks noGrp="1"/>
          </p:cNvSpPr>
          <p:nvPr>
            <p:ph type="subTitle" idx="7"/>
          </p:nvPr>
        </p:nvSpPr>
        <p:spPr>
          <a:xfrm>
            <a:off x="4446200" y="5382233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6" name="Google Shape;496;p13"/>
          <p:cNvSpPr txBox="1">
            <a:spLocks noGrp="1"/>
          </p:cNvSpPr>
          <p:nvPr>
            <p:ph type="title" idx="8"/>
          </p:nvPr>
        </p:nvSpPr>
        <p:spPr>
          <a:xfrm>
            <a:off x="4868400" y="2668935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7" name="Google Shape;497;p13"/>
          <p:cNvSpPr txBox="1">
            <a:spLocks noGrp="1"/>
          </p:cNvSpPr>
          <p:nvPr>
            <p:ph type="subTitle" idx="9"/>
          </p:nvPr>
        </p:nvSpPr>
        <p:spPr>
          <a:xfrm>
            <a:off x="4446200" y="3010967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8" name="Google Shape;498;p13"/>
          <p:cNvSpPr txBox="1">
            <a:spLocks noGrp="1"/>
          </p:cNvSpPr>
          <p:nvPr>
            <p:ph type="title" idx="13"/>
          </p:nvPr>
        </p:nvSpPr>
        <p:spPr>
          <a:xfrm>
            <a:off x="1478133" y="4947009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9" name="Google Shape;499;p13"/>
          <p:cNvSpPr txBox="1">
            <a:spLocks noGrp="1"/>
          </p:cNvSpPr>
          <p:nvPr>
            <p:ph type="subTitle" idx="14"/>
          </p:nvPr>
        </p:nvSpPr>
        <p:spPr>
          <a:xfrm>
            <a:off x="1055933" y="5382233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500" name="Google Shape;500;p13"/>
          <p:cNvSpPr txBox="1">
            <a:spLocks noGrp="1"/>
          </p:cNvSpPr>
          <p:nvPr>
            <p:ph type="title" idx="15"/>
          </p:nvPr>
        </p:nvSpPr>
        <p:spPr>
          <a:xfrm>
            <a:off x="8157067" y="4947009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R="50799" lvl="0" algn="ctr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>
                <a:solidFill>
                  <a:srgbClr val="20212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501" name="Google Shape;501;p13"/>
          <p:cNvSpPr txBox="1">
            <a:spLocks noGrp="1"/>
          </p:cNvSpPr>
          <p:nvPr>
            <p:ph type="subTitle" idx="16"/>
          </p:nvPr>
        </p:nvSpPr>
        <p:spPr>
          <a:xfrm>
            <a:off x="7734867" y="5382233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502" name="Google Shape;502;p13"/>
          <p:cNvSpPr txBox="1">
            <a:spLocks noGrp="1"/>
          </p:cNvSpPr>
          <p:nvPr>
            <p:ph type="title" idx="17" hasCustomPrompt="1"/>
          </p:nvPr>
        </p:nvSpPr>
        <p:spPr>
          <a:xfrm>
            <a:off x="5510000" y="4035484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3" name="Google Shape;503;p13"/>
          <p:cNvSpPr txBox="1">
            <a:spLocks noGrp="1"/>
          </p:cNvSpPr>
          <p:nvPr>
            <p:ph type="title" idx="18" hasCustomPrompt="1"/>
          </p:nvPr>
        </p:nvSpPr>
        <p:spPr>
          <a:xfrm>
            <a:off x="8798667" y="4035484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4" name="Google Shape;504;p13"/>
          <p:cNvSpPr txBox="1">
            <a:spLocks noGrp="1"/>
          </p:cNvSpPr>
          <p:nvPr>
            <p:ph type="title" idx="19" hasCustomPrompt="1"/>
          </p:nvPr>
        </p:nvSpPr>
        <p:spPr>
          <a:xfrm>
            <a:off x="2119733" y="1842509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5" name="Google Shape;505;p13"/>
          <p:cNvSpPr txBox="1">
            <a:spLocks noGrp="1"/>
          </p:cNvSpPr>
          <p:nvPr>
            <p:ph type="title" idx="20" hasCustomPrompt="1"/>
          </p:nvPr>
        </p:nvSpPr>
        <p:spPr>
          <a:xfrm>
            <a:off x="5510000" y="1842509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6" name="Google Shape;506;p13"/>
          <p:cNvSpPr txBox="1">
            <a:spLocks noGrp="1"/>
          </p:cNvSpPr>
          <p:nvPr>
            <p:ph type="title" idx="21" hasCustomPrompt="1"/>
          </p:nvPr>
        </p:nvSpPr>
        <p:spPr>
          <a:xfrm>
            <a:off x="8798667" y="1842509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grpSp>
        <p:nvGrpSpPr>
          <p:cNvPr id="507" name="Google Shape;507;p13"/>
          <p:cNvGrpSpPr/>
          <p:nvPr/>
        </p:nvGrpSpPr>
        <p:grpSpPr>
          <a:xfrm>
            <a:off x="-362855" y="1551017"/>
            <a:ext cx="1367964" cy="1081376"/>
            <a:chOff x="855987" y="2204128"/>
            <a:chExt cx="1217483" cy="962421"/>
          </a:xfrm>
        </p:grpSpPr>
        <p:grpSp>
          <p:nvGrpSpPr>
            <p:cNvPr id="508" name="Google Shape;508;p13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509" name="Google Shape;509;p13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0" name="Google Shape;510;p13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1" name="Google Shape;511;p13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2" name="Google Shape;512;p13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3" name="Google Shape;513;p13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4" name="Google Shape;514;p13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515" name="Google Shape;515;p13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16" name="Google Shape;516;p13"/>
          <p:cNvGrpSpPr/>
          <p:nvPr/>
        </p:nvGrpSpPr>
        <p:grpSpPr>
          <a:xfrm>
            <a:off x="9609021" y="205197"/>
            <a:ext cx="2202244" cy="959963"/>
            <a:chOff x="3965010" y="571479"/>
            <a:chExt cx="1651683" cy="719972"/>
          </a:xfrm>
        </p:grpSpPr>
        <p:grpSp>
          <p:nvGrpSpPr>
            <p:cNvPr id="517" name="Google Shape;517;p13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518" name="Google Shape;518;p13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519" name="Google Shape;519;p13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520" name="Google Shape;520;p13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521" name="Google Shape;521;p13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522" name="Google Shape;522;p13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523" name="Google Shape;523;p13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524" name="Google Shape;524;p13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25" name="Google Shape;525;p13"/>
          <p:cNvGrpSpPr/>
          <p:nvPr/>
        </p:nvGrpSpPr>
        <p:grpSpPr>
          <a:xfrm>
            <a:off x="6999109" y="141289"/>
            <a:ext cx="1941479" cy="651648"/>
            <a:chOff x="-951443" y="1326624"/>
            <a:chExt cx="441888" cy="148633"/>
          </a:xfrm>
        </p:grpSpPr>
        <p:sp>
          <p:nvSpPr>
            <p:cNvPr id="526" name="Google Shape;526;p13"/>
            <p:cNvSpPr/>
            <p:nvPr/>
          </p:nvSpPr>
          <p:spPr>
            <a:xfrm>
              <a:off x="-535145" y="1372897"/>
              <a:ext cx="25590" cy="22903"/>
            </a:xfrm>
            <a:custGeom>
              <a:avLst/>
              <a:gdLst/>
              <a:ahLst/>
              <a:cxnLst/>
              <a:rect l="l" t="t" r="r" b="b"/>
              <a:pathLst>
                <a:path w="657" h="588" extrusionOk="0">
                  <a:moveTo>
                    <a:pt x="76" y="0"/>
                  </a:moveTo>
                  <a:cubicBezTo>
                    <a:pt x="20" y="0"/>
                    <a:pt x="6" y="80"/>
                    <a:pt x="49" y="102"/>
                  </a:cubicBezTo>
                  <a:cubicBezTo>
                    <a:pt x="219" y="174"/>
                    <a:pt x="414" y="247"/>
                    <a:pt x="511" y="296"/>
                  </a:cubicBezTo>
                  <a:lnTo>
                    <a:pt x="1" y="490"/>
                  </a:lnTo>
                  <a:lnTo>
                    <a:pt x="49" y="587"/>
                  </a:lnTo>
                  <a:lnTo>
                    <a:pt x="608" y="344"/>
                  </a:lnTo>
                  <a:cubicBezTo>
                    <a:pt x="632" y="344"/>
                    <a:pt x="657" y="320"/>
                    <a:pt x="657" y="296"/>
                  </a:cubicBezTo>
                  <a:cubicBezTo>
                    <a:pt x="657" y="272"/>
                    <a:pt x="657" y="223"/>
                    <a:pt x="98" y="4"/>
                  </a:cubicBezTo>
                  <a:cubicBezTo>
                    <a:pt x="90" y="2"/>
                    <a:pt x="82" y="0"/>
                    <a:pt x="76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7" name="Google Shape;527;p13"/>
            <p:cNvSpPr/>
            <p:nvPr/>
          </p:nvSpPr>
          <p:spPr>
            <a:xfrm>
              <a:off x="-636493" y="1326624"/>
              <a:ext cx="123160" cy="113656"/>
            </a:xfrm>
            <a:custGeom>
              <a:avLst/>
              <a:gdLst/>
              <a:ahLst/>
              <a:cxnLst/>
              <a:rect l="l" t="t" r="r" b="b"/>
              <a:pathLst>
                <a:path w="3162" h="2918" extrusionOk="0">
                  <a:moveTo>
                    <a:pt x="867" y="1"/>
                  </a:moveTo>
                  <a:cubicBezTo>
                    <a:pt x="678" y="1"/>
                    <a:pt x="1" y="1109"/>
                    <a:pt x="1024" y="1775"/>
                  </a:cubicBezTo>
                  <a:lnTo>
                    <a:pt x="514" y="1873"/>
                  </a:lnTo>
                  <a:cubicBezTo>
                    <a:pt x="514" y="1873"/>
                    <a:pt x="586" y="2917"/>
                    <a:pt x="1582" y="2917"/>
                  </a:cubicBezTo>
                  <a:cubicBezTo>
                    <a:pt x="2554" y="2917"/>
                    <a:pt x="3161" y="1265"/>
                    <a:pt x="2676" y="755"/>
                  </a:cubicBezTo>
                  <a:cubicBezTo>
                    <a:pt x="2577" y="662"/>
                    <a:pt x="2490" y="624"/>
                    <a:pt x="2413" y="624"/>
                  </a:cubicBezTo>
                  <a:cubicBezTo>
                    <a:pt x="2089" y="624"/>
                    <a:pt x="1947" y="1290"/>
                    <a:pt x="1947" y="1290"/>
                  </a:cubicBezTo>
                  <a:cubicBezTo>
                    <a:pt x="1947" y="1290"/>
                    <a:pt x="1048" y="51"/>
                    <a:pt x="878" y="2"/>
                  </a:cubicBezTo>
                  <a:cubicBezTo>
                    <a:pt x="874" y="1"/>
                    <a:pt x="871" y="1"/>
                    <a:pt x="86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8" name="Google Shape;528;p13"/>
            <p:cNvSpPr/>
            <p:nvPr/>
          </p:nvSpPr>
          <p:spPr>
            <a:xfrm>
              <a:off x="-605139" y="1345593"/>
              <a:ext cx="35990" cy="47363"/>
            </a:xfrm>
            <a:custGeom>
              <a:avLst/>
              <a:gdLst/>
              <a:ahLst/>
              <a:cxnLst/>
              <a:rect l="l" t="t" r="r" b="b"/>
              <a:pathLst>
                <a:path w="924" h="1216" extrusionOk="0">
                  <a:moveTo>
                    <a:pt x="146" y="1"/>
                  </a:moveTo>
                  <a:cubicBezTo>
                    <a:pt x="121" y="1"/>
                    <a:pt x="121" y="25"/>
                    <a:pt x="97" y="49"/>
                  </a:cubicBezTo>
                  <a:cubicBezTo>
                    <a:pt x="49" y="122"/>
                    <a:pt x="121" y="268"/>
                    <a:pt x="219" y="438"/>
                  </a:cubicBezTo>
                  <a:cubicBezTo>
                    <a:pt x="194" y="414"/>
                    <a:pt x="146" y="390"/>
                    <a:pt x="97" y="390"/>
                  </a:cubicBezTo>
                  <a:cubicBezTo>
                    <a:pt x="73" y="390"/>
                    <a:pt x="49" y="414"/>
                    <a:pt x="49" y="438"/>
                  </a:cubicBezTo>
                  <a:cubicBezTo>
                    <a:pt x="0" y="584"/>
                    <a:pt x="24" y="730"/>
                    <a:pt x="97" y="851"/>
                  </a:cubicBezTo>
                  <a:cubicBezTo>
                    <a:pt x="219" y="1070"/>
                    <a:pt x="437" y="1215"/>
                    <a:pt x="704" y="1215"/>
                  </a:cubicBezTo>
                  <a:cubicBezTo>
                    <a:pt x="729" y="1215"/>
                    <a:pt x="753" y="1215"/>
                    <a:pt x="753" y="1191"/>
                  </a:cubicBezTo>
                  <a:cubicBezTo>
                    <a:pt x="753" y="1143"/>
                    <a:pt x="753" y="1118"/>
                    <a:pt x="704" y="1118"/>
                  </a:cubicBezTo>
                  <a:cubicBezTo>
                    <a:pt x="510" y="1118"/>
                    <a:pt x="316" y="997"/>
                    <a:pt x="219" y="827"/>
                  </a:cubicBezTo>
                  <a:cubicBezTo>
                    <a:pt x="146" y="730"/>
                    <a:pt x="121" y="632"/>
                    <a:pt x="146" y="511"/>
                  </a:cubicBezTo>
                  <a:lnTo>
                    <a:pt x="146" y="511"/>
                  </a:lnTo>
                  <a:cubicBezTo>
                    <a:pt x="267" y="608"/>
                    <a:pt x="389" y="705"/>
                    <a:pt x="486" y="827"/>
                  </a:cubicBezTo>
                  <a:cubicBezTo>
                    <a:pt x="498" y="839"/>
                    <a:pt x="510" y="845"/>
                    <a:pt x="522" y="845"/>
                  </a:cubicBezTo>
                  <a:cubicBezTo>
                    <a:pt x="534" y="845"/>
                    <a:pt x="547" y="839"/>
                    <a:pt x="559" y="827"/>
                  </a:cubicBezTo>
                  <a:cubicBezTo>
                    <a:pt x="559" y="803"/>
                    <a:pt x="559" y="778"/>
                    <a:pt x="559" y="754"/>
                  </a:cubicBezTo>
                  <a:cubicBezTo>
                    <a:pt x="413" y="560"/>
                    <a:pt x="292" y="365"/>
                    <a:pt x="194" y="122"/>
                  </a:cubicBezTo>
                  <a:lnTo>
                    <a:pt x="194" y="122"/>
                  </a:lnTo>
                  <a:cubicBezTo>
                    <a:pt x="437" y="341"/>
                    <a:pt x="632" y="560"/>
                    <a:pt x="826" y="827"/>
                  </a:cubicBezTo>
                  <a:lnTo>
                    <a:pt x="899" y="827"/>
                  </a:lnTo>
                  <a:cubicBezTo>
                    <a:pt x="923" y="803"/>
                    <a:pt x="923" y="754"/>
                    <a:pt x="899" y="754"/>
                  </a:cubicBezTo>
                  <a:cubicBezTo>
                    <a:pt x="680" y="462"/>
                    <a:pt x="292" y="1"/>
                    <a:pt x="146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9" name="Google Shape;529;p13"/>
            <p:cNvSpPr/>
            <p:nvPr/>
          </p:nvSpPr>
          <p:spPr>
            <a:xfrm>
              <a:off x="-551232" y="1364133"/>
              <a:ext cx="16125" cy="15580"/>
            </a:xfrm>
            <a:custGeom>
              <a:avLst/>
              <a:gdLst/>
              <a:ahLst/>
              <a:cxnLst/>
              <a:rect l="l" t="t" r="r" b="b"/>
              <a:pathLst>
                <a:path w="414" h="400" extrusionOk="0">
                  <a:moveTo>
                    <a:pt x="75" y="1"/>
                  </a:moveTo>
                  <a:cubicBezTo>
                    <a:pt x="66" y="1"/>
                    <a:pt x="56" y="4"/>
                    <a:pt x="49" y="11"/>
                  </a:cubicBezTo>
                  <a:cubicBezTo>
                    <a:pt x="25" y="11"/>
                    <a:pt x="1" y="35"/>
                    <a:pt x="25" y="59"/>
                  </a:cubicBezTo>
                  <a:cubicBezTo>
                    <a:pt x="74" y="302"/>
                    <a:pt x="122" y="399"/>
                    <a:pt x="195" y="399"/>
                  </a:cubicBezTo>
                  <a:cubicBezTo>
                    <a:pt x="316" y="399"/>
                    <a:pt x="389" y="181"/>
                    <a:pt x="414" y="59"/>
                  </a:cubicBezTo>
                  <a:cubicBezTo>
                    <a:pt x="414" y="35"/>
                    <a:pt x="389" y="11"/>
                    <a:pt x="365" y="11"/>
                  </a:cubicBezTo>
                  <a:cubicBezTo>
                    <a:pt x="358" y="4"/>
                    <a:pt x="351" y="1"/>
                    <a:pt x="344" y="1"/>
                  </a:cubicBezTo>
                  <a:cubicBezTo>
                    <a:pt x="329" y="1"/>
                    <a:pt x="316" y="18"/>
                    <a:pt x="316" y="35"/>
                  </a:cubicBezTo>
                  <a:cubicBezTo>
                    <a:pt x="292" y="132"/>
                    <a:pt x="268" y="229"/>
                    <a:pt x="219" y="302"/>
                  </a:cubicBezTo>
                  <a:cubicBezTo>
                    <a:pt x="219" y="302"/>
                    <a:pt x="171" y="278"/>
                    <a:pt x="122" y="35"/>
                  </a:cubicBezTo>
                  <a:cubicBezTo>
                    <a:pt x="122" y="18"/>
                    <a:pt x="98" y="1"/>
                    <a:pt x="7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0" name="Google Shape;530;p13"/>
            <p:cNvSpPr/>
            <p:nvPr/>
          </p:nvSpPr>
          <p:spPr>
            <a:xfrm>
              <a:off x="-584339" y="1423532"/>
              <a:ext cx="19475" cy="7284"/>
            </a:xfrm>
            <a:custGeom>
              <a:avLst/>
              <a:gdLst/>
              <a:ahLst/>
              <a:cxnLst/>
              <a:rect l="l" t="t" r="r" b="b"/>
              <a:pathLst>
                <a:path w="500" h="187" extrusionOk="0">
                  <a:moveTo>
                    <a:pt x="415" y="0"/>
                  </a:moveTo>
                  <a:cubicBezTo>
                    <a:pt x="404" y="0"/>
                    <a:pt x="395" y="5"/>
                    <a:pt x="389" y="16"/>
                  </a:cubicBezTo>
                  <a:cubicBezTo>
                    <a:pt x="316" y="71"/>
                    <a:pt x="243" y="98"/>
                    <a:pt x="160" y="98"/>
                  </a:cubicBezTo>
                  <a:cubicBezTo>
                    <a:pt x="133" y="98"/>
                    <a:pt x="104" y="95"/>
                    <a:pt x="73" y="89"/>
                  </a:cubicBezTo>
                  <a:cubicBezTo>
                    <a:pt x="25" y="89"/>
                    <a:pt x="0" y="186"/>
                    <a:pt x="49" y="186"/>
                  </a:cubicBezTo>
                  <a:lnTo>
                    <a:pt x="146" y="186"/>
                  </a:lnTo>
                  <a:cubicBezTo>
                    <a:pt x="243" y="186"/>
                    <a:pt x="365" y="162"/>
                    <a:pt x="462" y="89"/>
                  </a:cubicBezTo>
                  <a:cubicBezTo>
                    <a:pt x="499" y="52"/>
                    <a:pt x="451" y="0"/>
                    <a:pt x="415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1" name="Google Shape;531;p13"/>
            <p:cNvSpPr/>
            <p:nvPr/>
          </p:nvSpPr>
          <p:spPr>
            <a:xfrm>
              <a:off x="-587183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310" y="73"/>
                    <a:pt x="228" y="100"/>
                    <a:pt x="150" y="100"/>
                  </a:cubicBezTo>
                  <a:cubicBezTo>
                    <a:pt x="124" y="100"/>
                    <a:pt x="98" y="97"/>
                    <a:pt x="73" y="91"/>
                  </a:cubicBezTo>
                  <a:cubicBezTo>
                    <a:pt x="25" y="91"/>
                    <a:pt x="1" y="116"/>
                    <a:pt x="1" y="140"/>
                  </a:cubicBezTo>
                  <a:cubicBezTo>
                    <a:pt x="1" y="164"/>
                    <a:pt x="1" y="189"/>
                    <a:pt x="49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4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2" name="Google Shape;532;p13"/>
            <p:cNvSpPr/>
            <p:nvPr/>
          </p:nvSpPr>
          <p:spPr>
            <a:xfrm>
              <a:off x="-561631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292" y="73"/>
                    <a:pt x="219" y="100"/>
                    <a:pt x="136" y="100"/>
                  </a:cubicBezTo>
                  <a:cubicBezTo>
                    <a:pt x="108" y="100"/>
                    <a:pt x="79" y="97"/>
                    <a:pt x="49" y="91"/>
                  </a:cubicBezTo>
                  <a:cubicBezTo>
                    <a:pt x="25" y="91"/>
                    <a:pt x="0" y="116"/>
                    <a:pt x="0" y="140"/>
                  </a:cubicBezTo>
                  <a:cubicBezTo>
                    <a:pt x="0" y="164"/>
                    <a:pt x="0" y="189"/>
                    <a:pt x="25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3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3" name="Google Shape;533;p13"/>
            <p:cNvSpPr/>
            <p:nvPr/>
          </p:nvSpPr>
          <p:spPr>
            <a:xfrm>
              <a:off x="-951443" y="1415119"/>
              <a:ext cx="303732" cy="60139"/>
            </a:xfrm>
            <a:custGeom>
              <a:avLst/>
              <a:gdLst/>
              <a:ahLst/>
              <a:cxnLst/>
              <a:rect l="l" t="t" r="r" b="b"/>
              <a:pathLst>
                <a:path w="7798" h="1544" extrusionOk="0">
                  <a:moveTo>
                    <a:pt x="292" y="111"/>
                  </a:moveTo>
                  <a:cubicBezTo>
                    <a:pt x="194" y="111"/>
                    <a:pt x="122" y="111"/>
                    <a:pt x="49" y="135"/>
                  </a:cubicBezTo>
                  <a:cubicBezTo>
                    <a:pt x="0" y="135"/>
                    <a:pt x="0" y="159"/>
                    <a:pt x="0" y="184"/>
                  </a:cubicBezTo>
                  <a:cubicBezTo>
                    <a:pt x="0" y="208"/>
                    <a:pt x="24" y="232"/>
                    <a:pt x="49" y="232"/>
                  </a:cubicBezTo>
                  <a:lnTo>
                    <a:pt x="73" y="232"/>
                  </a:lnTo>
                  <a:cubicBezTo>
                    <a:pt x="146" y="208"/>
                    <a:pt x="219" y="208"/>
                    <a:pt x="292" y="208"/>
                  </a:cubicBezTo>
                  <a:cubicBezTo>
                    <a:pt x="316" y="208"/>
                    <a:pt x="340" y="184"/>
                    <a:pt x="340" y="159"/>
                  </a:cubicBezTo>
                  <a:cubicBezTo>
                    <a:pt x="340" y="135"/>
                    <a:pt x="316" y="111"/>
                    <a:pt x="292" y="111"/>
                  </a:cubicBezTo>
                  <a:close/>
                  <a:moveTo>
                    <a:pt x="583" y="135"/>
                  </a:moveTo>
                  <a:cubicBezTo>
                    <a:pt x="559" y="135"/>
                    <a:pt x="534" y="135"/>
                    <a:pt x="534" y="184"/>
                  </a:cubicBezTo>
                  <a:cubicBezTo>
                    <a:pt x="534" y="208"/>
                    <a:pt x="534" y="232"/>
                    <a:pt x="583" y="232"/>
                  </a:cubicBezTo>
                  <a:cubicBezTo>
                    <a:pt x="656" y="256"/>
                    <a:pt x="753" y="281"/>
                    <a:pt x="850" y="329"/>
                  </a:cubicBezTo>
                  <a:lnTo>
                    <a:pt x="875" y="329"/>
                  </a:lnTo>
                  <a:cubicBezTo>
                    <a:pt x="923" y="329"/>
                    <a:pt x="947" y="256"/>
                    <a:pt x="899" y="232"/>
                  </a:cubicBezTo>
                  <a:cubicBezTo>
                    <a:pt x="802" y="184"/>
                    <a:pt x="705" y="159"/>
                    <a:pt x="583" y="135"/>
                  </a:cubicBezTo>
                  <a:close/>
                  <a:moveTo>
                    <a:pt x="4926" y="0"/>
                  </a:moveTo>
                  <a:cubicBezTo>
                    <a:pt x="4884" y="0"/>
                    <a:pt x="4848" y="67"/>
                    <a:pt x="4907" y="86"/>
                  </a:cubicBezTo>
                  <a:lnTo>
                    <a:pt x="4931" y="111"/>
                  </a:lnTo>
                  <a:cubicBezTo>
                    <a:pt x="4980" y="159"/>
                    <a:pt x="5004" y="232"/>
                    <a:pt x="5029" y="305"/>
                  </a:cubicBezTo>
                  <a:cubicBezTo>
                    <a:pt x="5029" y="354"/>
                    <a:pt x="5053" y="354"/>
                    <a:pt x="5077" y="354"/>
                  </a:cubicBezTo>
                  <a:cubicBezTo>
                    <a:pt x="5101" y="354"/>
                    <a:pt x="5126" y="329"/>
                    <a:pt x="5126" y="305"/>
                  </a:cubicBezTo>
                  <a:cubicBezTo>
                    <a:pt x="5101" y="208"/>
                    <a:pt x="5053" y="111"/>
                    <a:pt x="5004" y="38"/>
                  </a:cubicBezTo>
                  <a:cubicBezTo>
                    <a:pt x="4980" y="14"/>
                    <a:pt x="4980" y="14"/>
                    <a:pt x="4956" y="14"/>
                  </a:cubicBezTo>
                  <a:cubicBezTo>
                    <a:pt x="4946" y="4"/>
                    <a:pt x="4936" y="0"/>
                    <a:pt x="4926" y="0"/>
                  </a:cubicBezTo>
                  <a:close/>
                  <a:moveTo>
                    <a:pt x="4688" y="62"/>
                  </a:moveTo>
                  <a:cubicBezTo>
                    <a:pt x="4664" y="62"/>
                    <a:pt x="4640" y="62"/>
                    <a:pt x="4640" y="86"/>
                  </a:cubicBezTo>
                  <a:cubicBezTo>
                    <a:pt x="4591" y="159"/>
                    <a:pt x="4567" y="208"/>
                    <a:pt x="4591" y="281"/>
                  </a:cubicBezTo>
                  <a:cubicBezTo>
                    <a:pt x="4591" y="329"/>
                    <a:pt x="4591" y="378"/>
                    <a:pt x="4616" y="426"/>
                  </a:cubicBezTo>
                  <a:cubicBezTo>
                    <a:pt x="4616" y="444"/>
                    <a:pt x="4628" y="461"/>
                    <a:pt x="4643" y="461"/>
                  </a:cubicBezTo>
                  <a:cubicBezTo>
                    <a:pt x="4650" y="461"/>
                    <a:pt x="4657" y="458"/>
                    <a:pt x="4664" y="451"/>
                  </a:cubicBezTo>
                  <a:cubicBezTo>
                    <a:pt x="4688" y="451"/>
                    <a:pt x="4713" y="426"/>
                    <a:pt x="4713" y="402"/>
                  </a:cubicBezTo>
                  <a:cubicBezTo>
                    <a:pt x="4688" y="354"/>
                    <a:pt x="4688" y="329"/>
                    <a:pt x="4688" y="281"/>
                  </a:cubicBezTo>
                  <a:cubicBezTo>
                    <a:pt x="4688" y="232"/>
                    <a:pt x="4688" y="184"/>
                    <a:pt x="4713" y="135"/>
                  </a:cubicBezTo>
                  <a:cubicBezTo>
                    <a:pt x="4737" y="111"/>
                    <a:pt x="4713" y="86"/>
                    <a:pt x="4688" y="62"/>
                  </a:cubicBezTo>
                  <a:close/>
                  <a:moveTo>
                    <a:pt x="7749" y="135"/>
                  </a:moveTo>
                  <a:cubicBezTo>
                    <a:pt x="7725" y="135"/>
                    <a:pt x="7701" y="159"/>
                    <a:pt x="7701" y="184"/>
                  </a:cubicBezTo>
                  <a:cubicBezTo>
                    <a:pt x="7676" y="281"/>
                    <a:pt x="7652" y="354"/>
                    <a:pt x="7604" y="451"/>
                  </a:cubicBezTo>
                  <a:cubicBezTo>
                    <a:pt x="7579" y="451"/>
                    <a:pt x="7579" y="499"/>
                    <a:pt x="7604" y="524"/>
                  </a:cubicBezTo>
                  <a:lnTo>
                    <a:pt x="7628" y="524"/>
                  </a:lnTo>
                  <a:lnTo>
                    <a:pt x="7628" y="499"/>
                  </a:lnTo>
                  <a:lnTo>
                    <a:pt x="7676" y="499"/>
                  </a:lnTo>
                  <a:cubicBezTo>
                    <a:pt x="7749" y="402"/>
                    <a:pt x="7774" y="305"/>
                    <a:pt x="7798" y="184"/>
                  </a:cubicBezTo>
                  <a:cubicBezTo>
                    <a:pt x="7798" y="159"/>
                    <a:pt x="7774" y="135"/>
                    <a:pt x="7749" y="135"/>
                  </a:cubicBezTo>
                  <a:close/>
                  <a:moveTo>
                    <a:pt x="1148" y="349"/>
                  </a:moveTo>
                  <a:cubicBezTo>
                    <a:pt x="1112" y="349"/>
                    <a:pt x="1100" y="409"/>
                    <a:pt x="1142" y="451"/>
                  </a:cubicBezTo>
                  <a:cubicBezTo>
                    <a:pt x="1215" y="475"/>
                    <a:pt x="1312" y="524"/>
                    <a:pt x="1409" y="597"/>
                  </a:cubicBezTo>
                  <a:lnTo>
                    <a:pt x="1433" y="597"/>
                  </a:lnTo>
                  <a:lnTo>
                    <a:pt x="1433" y="572"/>
                  </a:lnTo>
                  <a:lnTo>
                    <a:pt x="1458" y="572"/>
                  </a:lnTo>
                  <a:cubicBezTo>
                    <a:pt x="1482" y="548"/>
                    <a:pt x="1482" y="524"/>
                    <a:pt x="1458" y="499"/>
                  </a:cubicBezTo>
                  <a:cubicBezTo>
                    <a:pt x="1360" y="451"/>
                    <a:pt x="1263" y="402"/>
                    <a:pt x="1166" y="354"/>
                  </a:cubicBezTo>
                  <a:cubicBezTo>
                    <a:pt x="1159" y="350"/>
                    <a:pt x="1153" y="349"/>
                    <a:pt x="1148" y="349"/>
                  </a:cubicBezTo>
                  <a:close/>
                  <a:moveTo>
                    <a:pt x="1725" y="645"/>
                  </a:moveTo>
                  <a:cubicBezTo>
                    <a:pt x="1676" y="645"/>
                    <a:pt x="1652" y="645"/>
                    <a:pt x="1652" y="669"/>
                  </a:cubicBezTo>
                  <a:cubicBezTo>
                    <a:pt x="1628" y="694"/>
                    <a:pt x="1628" y="718"/>
                    <a:pt x="1652" y="742"/>
                  </a:cubicBezTo>
                  <a:lnTo>
                    <a:pt x="1919" y="888"/>
                  </a:lnTo>
                  <a:lnTo>
                    <a:pt x="1943" y="888"/>
                  </a:lnTo>
                  <a:cubicBezTo>
                    <a:pt x="1968" y="888"/>
                    <a:pt x="1992" y="888"/>
                    <a:pt x="1992" y="864"/>
                  </a:cubicBezTo>
                  <a:cubicBezTo>
                    <a:pt x="2016" y="839"/>
                    <a:pt x="1992" y="815"/>
                    <a:pt x="1968" y="815"/>
                  </a:cubicBezTo>
                  <a:lnTo>
                    <a:pt x="1725" y="645"/>
                  </a:lnTo>
                  <a:close/>
                  <a:moveTo>
                    <a:pt x="7421" y="629"/>
                  </a:moveTo>
                  <a:cubicBezTo>
                    <a:pt x="7409" y="629"/>
                    <a:pt x="7396" y="634"/>
                    <a:pt x="7385" y="645"/>
                  </a:cubicBezTo>
                  <a:cubicBezTo>
                    <a:pt x="7312" y="694"/>
                    <a:pt x="7215" y="742"/>
                    <a:pt x="7142" y="791"/>
                  </a:cubicBezTo>
                  <a:cubicBezTo>
                    <a:pt x="7118" y="815"/>
                    <a:pt x="7093" y="839"/>
                    <a:pt x="7118" y="864"/>
                  </a:cubicBezTo>
                  <a:cubicBezTo>
                    <a:pt x="7118" y="888"/>
                    <a:pt x="7142" y="888"/>
                    <a:pt x="7166" y="888"/>
                  </a:cubicBezTo>
                  <a:lnTo>
                    <a:pt x="7191" y="888"/>
                  </a:lnTo>
                  <a:cubicBezTo>
                    <a:pt x="7288" y="839"/>
                    <a:pt x="7361" y="791"/>
                    <a:pt x="7458" y="718"/>
                  </a:cubicBezTo>
                  <a:cubicBezTo>
                    <a:pt x="7495" y="681"/>
                    <a:pt x="7461" y="629"/>
                    <a:pt x="7421" y="629"/>
                  </a:cubicBezTo>
                  <a:close/>
                  <a:moveTo>
                    <a:pt x="5077" y="548"/>
                  </a:moveTo>
                  <a:cubicBezTo>
                    <a:pt x="5053" y="548"/>
                    <a:pt x="5029" y="572"/>
                    <a:pt x="5029" y="597"/>
                  </a:cubicBezTo>
                  <a:cubicBezTo>
                    <a:pt x="5004" y="645"/>
                    <a:pt x="5004" y="669"/>
                    <a:pt x="4980" y="718"/>
                  </a:cubicBezTo>
                  <a:cubicBezTo>
                    <a:pt x="4931" y="694"/>
                    <a:pt x="4907" y="645"/>
                    <a:pt x="4859" y="621"/>
                  </a:cubicBezTo>
                  <a:cubicBezTo>
                    <a:pt x="4846" y="609"/>
                    <a:pt x="4834" y="603"/>
                    <a:pt x="4822" y="603"/>
                  </a:cubicBezTo>
                  <a:cubicBezTo>
                    <a:pt x="4810" y="603"/>
                    <a:pt x="4798" y="609"/>
                    <a:pt x="4786" y="621"/>
                  </a:cubicBezTo>
                  <a:cubicBezTo>
                    <a:pt x="4761" y="645"/>
                    <a:pt x="4761" y="669"/>
                    <a:pt x="4786" y="694"/>
                  </a:cubicBezTo>
                  <a:cubicBezTo>
                    <a:pt x="4834" y="742"/>
                    <a:pt x="4883" y="767"/>
                    <a:pt x="4931" y="791"/>
                  </a:cubicBezTo>
                  <a:lnTo>
                    <a:pt x="4907" y="864"/>
                  </a:lnTo>
                  <a:cubicBezTo>
                    <a:pt x="4907" y="888"/>
                    <a:pt x="4907" y="912"/>
                    <a:pt x="4931" y="937"/>
                  </a:cubicBezTo>
                  <a:lnTo>
                    <a:pt x="4956" y="937"/>
                  </a:lnTo>
                  <a:lnTo>
                    <a:pt x="4956" y="912"/>
                  </a:lnTo>
                  <a:cubicBezTo>
                    <a:pt x="4956" y="924"/>
                    <a:pt x="4962" y="931"/>
                    <a:pt x="4971" y="931"/>
                  </a:cubicBezTo>
                  <a:cubicBezTo>
                    <a:pt x="4980" y="931"/>
                    <a:pt x="4992" y="924"/>
                    <a:pt x="5004" y="912"/>
                  </a:cubicBezTo>
                  <a:lnTo>
                    <a:pt x="5029" y="864"/>
                  </a:lnTo>
                  <a:lnTo>
                    <a:pt x="5053" y="864"/>
                  </a:lnTo>
                  <a:cubicBezTo>
                    <a:pt x="5060" y="871"/>
                    <a:pt x="5067" y="874"/>
                    <a:pt x="5074" y="874"/>
                  </a:cubicBezTo>
                  <a:cubicBezTo>
                    <a:pt x="5091" y="874"/>
                    <a:pt x="5109" y="857"/>
                    <a:pt x="5126" y="839"/>
                  </a:cubicBezTo>
                  <a:cubicBezTo>
                    <a:pt x="5150" y="815"/>
                    <a:pt x="5126" y="791"/>
                    <a:pt x="5101" y="767"/>
                  </a:cubicBezTo>
                  <a:lnTo>
                    <a:pt x="5077" y="767"/>
                  </a:lnTo>
                  <a:cubicBezTo>
                    <a:pt x="5101" y="718"/>
                    <a:pt x="5101" y="669"/>
                    <a:pt x="5126" y="621"/>
                  </a:cubicBezTo>
                  <a:cubicBezTo>
                    <a:pt x="5126" y="597"/>
                    <a:pt x="5101" y="548"/>
                    <a:pt x="5077" y="548"/>
                  </a:cubicBezTo>
                  <a:close/>
                  <a:moveTo>
                    <a:pt x="5393" y="864"/>
                  </a:moveTo>
                  <a:cubicBezTo>
                    <a:pt x="5369" y="864"/>
                    <a:pt x="5320" y="864"/>
                    <a:pt x="5320" y="912"/>
                  </a:cubicBezTo>
                  <a:cubicBezTo>
                    <a:pt x="5320" y="937"/>
                    <a:pt x="5344" y="961"/>
                    <a:pt x="5369" y="961"/>
                  </a:cubicBezTo>
                  <a:cubicBezTo>
                    <a:pt x="5466" y="985"/>
                    <a:pt x="5563" y="1009"/>
                    <a:pt x="5660" y="1034"/>
                  </a:cubicBezTo>
                  <a:lnTo>
                    <a:pt x="5684" y="1034"/>
                  </a:lnTo>
                  <a:cubicBezTo>
                    <a:pt x="5733" y="1009"/>
                    <a:pt x="5733" y="937"/>
                    <a:pt x="5684" y="937"/>
                  </a:cubicBezTo>
                  <a:cubicBezTo>
                    <a:pt x="5587" y="912"/>
                    <a:pt x="5490" y="888"/>
                    <a:pt x="5393" y="864"/>
                  </a:cubicBezTo>
                  <a:close/>
                  <a:moveTo>
                    <a:pt x="5976" y="961"/>
                  </a:moveTo>
                  <a:cubicBezTo>
                    <a:pt x="5952" y="961"/>
                    <a:pt x="5927" y="985"/>
                    <a:pt x="5927" y="1009"/>
                  </a:cubicBezTo>
                  <a:cubicBezTo>
                    <a:pt x="5903" y="1034"/>
                    <a:pt x="5927" y="1058"/>
                    <a:pt x="5952" y="1058"/>
                  </a:cubicBezTo>
                  <a:lnTo>
                    <a:pt x="6267" y="1058"/>
                  </a:lnTo>
                  <a:cubicBezTo>
                    <a:pt x="6292" y="1058"/>
                    <a:pt x="6316" y="1058"/>
                    <a:pt x="6316" y="1009"/>
                  </a:cubicBezTo>
                  <a:cubicBezTo>
                    <a:pt x="6316" y="985"/>
                    <a:pt x="6292" y="961"/>
                    <a:pt x="6267" y="961"/>
                  </a:cubicBezTo>
                  <a:close/>
                  <a:moveTo>
                    <a:pt x="6875" y="888"/>
                  </a:moveTo>
                  <a:cubicBezTo>
                    <a:pt x="6778" y="912"/>
                    <a:pt x="6680" y="937"/>
                    <a:pt x="6559" y="937"/>
                  </a:cubicBezTo>
                  <a:cubicBezTo>
                    <a:pt x="6535" y="961"/>
                    <a:pt x="6510" y="985"/>
                    <a:pt x="6535" y="1009"/>
                  </a:cubicBezTo>
                  <a:cubicBezTo>
                    <a:pt x="6535" y="1034"/>
                    <a:pt x="6559" y="1058"/>
                    <a:pt x="6583" y="1058"/>
                  </a:cubicBezTo>
                  <a:lnTo>
                    <a:pt x="6608" y="1058"/>
                  </a:lnTo>
                  <a:cubicBezTo>
                    <a:pt x="6705" y="1034"/>
                    <a:pt x="6802" y="1009"/>
                    <a:pt x="6899" y="985"/>
                  </a:cubicBezTo>
                  <a:cubicBezTo>
                    <a:pt x="6923" y="985"/>
                    <a:pt x="6948" y="961"/>
                    <a:pt x="6948" y="937"/>
                  </a:cubicBezTo>
                  <a:cubicBezTo>
                    <a:pt x="6923" y="912"/>
                    <a:pt x="6899" y="888"/>
                    <a:pt x="6875" y="888"/>
                  </a:cubicBezTo>
                  <a:close/>
                  <a:moveTo>
                    <a:pt x="2235" y="937"/>
                  </a:moveTo>
                  <a:cubicBezTo>
                    <a:pt x="2211" y="937"/>
                    <a:pt x="2186" y="937"/>
                    <a:pt x="2162" y="961"/>
                  </a:cubicBezTo>
                  <a:cubicBezTo>
                    <a:pt x="2162" y="985"/>
                    <a:pt x="2162" y="1009"/>
                    <a:pt x="2186" y="1034"/>
                  </a:cubicBezTo>
                  <a:cubicBezTo>
                    <a:pt x="2284" y="1082"/>
                    <a:pt x="2381" y="1131"/>
                    <a:pt x="2454" y="1180"/>
                  </a:cubicBezTo>
                  <a:lnTo>
                    <a:pt x="2478" y="1180"/>
                  </a:lnTo>
                  <a:cubicBezTo>
                    <a:pt x="2502" y="1180"/>
                    <a:pt x="2526" y="1180"/>
                    <a:pt x="2526" y="1155"/>
                  </a:cubicBezTo>
                  <a:cubicBezTo>
                    <a:pt x="2551" y="1131"/>
                    <a:pt x="2526" y="1107"/>
                    <a:pt x="2502" y="1082"/>
                  </a:cubicBezTo>
                  <a:lnTo>
                    <a:pt x="2235" y="937"/>
                  </a:lnTo>
                  <a:close/>
                  <a:moveTo>
                    <a:pt x="4754" y="1076"/>
                  </a:moveTo>
                  <a:cubicBezTo>
                    <a:pt x="4748" y="1076"/>
                    <a:pt x="4741" y="1078"/>
                    <a:pt x="4737" y="1082"/>
                  </a:cubicBezTo>
                  <a:cubicBezTo>
                    <a:pt x="4664" y="1155"/>
                    <a:pt x="4567" y="1204"/>
                    <a:pt x="4494" y="1252"/>
                  </a:cubicBezTo>
                  <a:cubicBezTo>
                    <a:pt x="4470" y="1277"/>
                    <a:pt x="4446" y="1301"/>
                    <a:pt x="4470" y="1325"/>
                  </a:cubicBezTo>
                  <a:cubicBezTo>
                    <a:pt x="4470" y="1350"/>
                    <a:pt x="4494" y="1350"/>
                    <a:pt x="4518" y="1350"/>
                  </a:cubicBezTo>
                  <a:lnTo>
                    <a:pt x="4543" y="1350"/>
                  </a:lnTo>
                  <a:cubicBezTo>
                    <a:pt x="4640" y="1301"/>
                    <a:pt x="4713" y="1228"/>
                    <a:pt x="4786" y="1155"/>
                  </a:cubicBezTo>
                  <a:cubicBezTo>
                    <a:pt x="4825" y="1116"/>
                    <a:pt x="4784" y="1076"/>
                    <a:pt x="4754" y="1076"/>
                  </a:cubicBezTo>
                  <a:close/>
                  <a:moveTo>
                    <a:pt x="2772" y="1218"/>
                  </a:moveTo>
                  <a:cubicBezTo>
                    <a:pt x="2755" y="1218"/>
                    <a:pt x="2738" y="1235"/>
                    <a:pt x="2721" y="1252"/>
                  </a:cubicBezTo>
                  <a:cubicBezTo>
                    <a:pt x="2721" y="1277"/>
                    <a:pt x="2721" y="1301"/>
                    <a:pt x="2745" y="1325"/>
                  </a:cubicBezTo>
                  <a:cubicBezTo>
                    <a:pt x="2842" y="1350"/>
                    <a:pt x="2939" y="1398"/>
                    <a:pt x="3037" y="1422"/>
                  </a:cubicBezTo>
                  <a:lnTo>
                    <a:pt x="3061" y="1422"/>
                  </a:lnTo>
                  <a:cubicBezTo>
                    <a:pt x="3134" y="1422"/>
                    <a:pt x="3134" y="1325"/>
                    <a:pt x="3061" y="1325"/>
                  </a:cubicBezTo>
                  <a:cubicBezTo>
                    <a:pt x="2988" y="1301"/>
                    <a:pt x="2891" y="1252"/>
                    <a:pt x="2794" y="1228"/>
                  </a:cubicBezTo>
                  <a:cubicBezTo>
                    <a:pt x="2787" y="1221"/>
                    <a:pt x="2779" y="1218"/>
                    <a:pt x="2772" y="1218"/>
                  </a:cubicBezTo>
                  <a:close/>
                  <a:moveTo>
                    <a:pt x="3340" y="1395"/>
                  </a:moveTo>
                  <a:cubicBezTo>
                    <a:pt x="3300" y="1395"/>
                    <a:pt x="3286" y="1495"/>
                    <a:pt x="3352" y="1495"/>
                  </a:cubicBezTo>
                  <a:cubicBezTo>
                    <a:pt x="3450" y="1520"/>
                    <a:pt x="3547" y="1520"/>
                    <a:pt x="3644" y="1544"/>
                  </a:cubicBezTo>
                  <a:cubicBezTo>
                    <a:pt x="3668" y="1544"/>
                    <a:pt x="3717" y="1520"/>
                    <a:pt x="3717" y="1495"/>
                  </a:cubicBezTo>
                  <a:cubicBezTo>
                    <a:pt x="3717" y="1447"/>
                    <a:pt x="3692" y="1447"/>
                    <a:pt x="3668" y="1422"/>
                  </a:cubicBezTo>
                  <a:cubicBezTo>
                    <a:pt x="3571" y="1422"/>
                    <a:pt x="3474" y="1422"/>
                    <a:pt x="3352" y="1398"/>
                  </a:cubicBezTo>
                  <a:cubicBezTo>
                    <a:pt x="3348" y="1396"/>
                    <a:pt x="3344" y="1395"/>
                    <a:pt x="3340" y="1395"/>
                  </a:cubicBezTo>
                  <a:close/>
                  <a:moveTo>
                    <a:pt x="4251" y="1374"/>
                  </a:moveTo>
                  <a:cubicBezTo>
                    <a:pt x="4154" y="1398"/>
                    <a:pt x="4033" y="1422"/>
                    <a:pt x="3935" y="1422"/>
                  </a:cubicBezTo>
                  <a:cubicBezTo>
                    <a:pt x="3911" y="1447"/>
                    <a:pt x="3887" y="1471"/>
                    <a:pt x="3911" y="1495"/>
                  </a:cubicBezTo>
                  <a:cubicBezTo>
                    <a:pt x="3911" y="1520"/>
                    <a:pt x="3911" y="1544"/>
                    <a:pt x="3960" y="1544"/>
                  </a:cubicBezTo>
                  <a:cubicBezTo>
                    <a:pt x="4081" y="1520"/>
                    <a:pt x="4178" y="1495"/>
                    <a:pt x="4275" y="1471"/>
                  </a:cubicBezTo>
                  <a:cubicBezTo>
                    <a:pt x="4300" y="1471"/>
                    <a:pt x="4324" y="1447"/>
                    <a:pt x="4300" y="1398"/>
                  </a:cubicBezTo>
                  <a:cubicBezTo>
                    <a:pt x="4300" y="1374"/>
                    <a:pt x="4275" y="1374"/>
                    <a:pt x="4251" y="13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34" name="Google Shape;534;p13"/>
          <p:cNvGrpSpPr/>
          <p:nvPr/>
        </p:nvGrpSpPr>
        <p:grpSpPr>
          <a:xfrm rot="3617422">
            <a:off x="106688" y="6028108"/>
            <a:ext cx="852331" cy="509352"/>
            <a:chOff x="1202177" y="4613417"/>
            <a:chExt cx="528376" cy="315757"/>
          </a:xfrm>
        </p:grpSpPr>
        <p:sp>
          <p:nvSpPr>
            <p:cNvPr id="535" name="Google Shape;535;p13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6" name="Google Shape;536;p13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7" name="Google Shape;537;p13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8" name="Google Shape;538;p13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9" name="Google Shape;539;p13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0" name="Google Shape;540;p13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41" name="Google Shape;541;p13"/>
          <p:cNvGrpSpPr/>
          <p:nvPr/>
        </p:nvGrpSpPr>
        <p:grpSpPr>
          <a:xfrm>
            <a:off x="11077881" y="5593040"/>
            <a:ext cx="888153" cy="1297929"/>
            <a:chOff x="-1047799" y="3300294"/>
            <a:chExt cx="439014" cy="641607"/>
          </a:xfrm>
        </p:grpSpPr>
        <p:sp>
          <p:nvSpPr>
            <p:cNvPr id="542" name="Google Shape;542;p13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3" name="Google Shape;543;p13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4" name="Google Shape;544;p13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5" name="Google Shape;545;p13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6" name="Google Shape;546;p13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7" name="Google Shape;547;p13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8" name="Google Shape;548;p13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9" name="Google Shape;549;p13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0" name="Google Shape;550;p13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1" name="Google Shape;551;p13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2" name="Google Shape;552;p13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3" name="Google Shape;553;p13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4" name="Google Shape;554;p13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26556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" name="Google Shape;1019;p24"/>
          <p:cNvSpPr txBox="1">
            <a:spLocks noGrp="1"/>
          </p:cNvSpPr>
          <p:nvPr>
            <p:ph type="subTitle" idx="1"/>
          </p:nvPr>
        </p:nvSpPr>
        <p:spPr>
          <a:xfrm>
            <a:off x="1503975" y="2558033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0" name="Google Shape;1020;p24"/>
          <p:cNvSpPr txBox="1">
            <a:spLocks noGrp="1"/>
          </p:cNvSpPr>
          <p:nvPr>
            <p:ph type="subTitle" idx="2"/>
          </p:nvPr>
        </p:nvSpPr>
        <p:spPr>
          <a:xfrm>
            <a:off x="1667592" y="3037733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1" name="Google Shape;1021;p24"/>
          <p:cNvSpPr txBox="1">
            <a:spLocks noGrp="1"/>
          </p:cNvSpPr>
          <p:nvPr>
            <p:ph type="subTitle" idx="3"/>
          </p:nvPr>
        </p:nvSpPr>
        <p:spPr>
          <a:xfrm>
            <a:off x="8172425" y="2558017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2" name="Google Shape;1022;p24"/>
          <p:cNvSpPr txBox="1">
            <a:spLocks noGrp="1"/>
          </p:cNvSpPr>
          <p:nvPr>
            <p:ph type="subTitle" idx="4"/>
          </p:nvPr>
        </p:nvSpPr>
        <p:spPr>
          <a:xfrm>
            <a:off x="8172441" y="3037733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3" name="Google Shape;1023;p24"/>
          <p:cNvSpPr txBox="1">
            <a:spLocks noGrp="1"/>
          </p:cNvSpPr>
          <p:nvPr>
            <p:ph type="subTitle" idx="5"/>
          </p:nvPr>
        </p:nvSpPr>
        <p:spPr>
          <a:xfrm>
            <a:off x="1503975" y="4401500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4" name="Google Shape;1024;p24"/>
          <p:cNvSpPr txBox="1">
            <a:spLocks noGrp="1"/>
          </p:cNvSpPr>
          <p:nvPr>
            <p:ph type="subTitle" idx="6"/>
          </p:nvPr>
        </p:nvSpPr>
        <p:spPr>
          <a:xfrm>
            <a:off x="1667575" y="4882767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5" name="Google Shape;1025;p24"/>
          <p:cNvSpPr txBox="1">
            <a:spLocks noGrp="1"/>
          </p:cNvSpPr>
          <p:nvPr>
            <p:ph type="subTitle" idx="7"/>
          </p:nvPr>
        </p:nvSpPr>
        <p:spPr>
          <a:xfrm>
            <a:off x="8172425" y="4401500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6" name="Google Shape;1026;p24"/>
          <p:cNvSpPr txBox="1">
            <a:spLocks noGrp="1"/>
          </p:cNvSpPr>
          <p:nvPr>
            <p:ph type="subTitle" idx="8"/>
          </p:nvPr>
        </p:nvSpPr>
        <p:spPr>
          <a:xfrm>
            <a:off x="8172424" y="4882767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7" name="Google Shape;1027;p24"/>
          <p:cNvSpPr txBox="1">
            <a:spLocks noGrp="1"/>
          </p:cNvSpPr>
          <p:nvPr>
            <p:ph type="title"/>
          </p:nvPr>
        </p:nvSpPr>
        <p:spPr>
          <a:xfrm>
            <a:off x="1005100" y="560133"/>
            <a:ext cx="99264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028" name="Google Shape;1028;p24"/>
          <p:cNvGrpSpPr/>
          <p:nvPr/>
        </p:nvGrpSpPr>
        <p:grpSpPr>
          <a:xfrm>
            <a:off x="10847627" y="5456936"/>
            <a:ext cx="1424348" cy="1276733"/>
            <a:chOff x="6787377" y="436188"/>
            <a:chExt cx="235647" cy="211226"/>
          </a:xfrm>
        </p:grpSpPr>
        <p:sp>
          <p:nvSpPr>
            <p:cNvPr id="1029" name="Google Shape;1029;p24"/>
            <p:cNvSpPr/>
            <p:nvPr/>
          </p:nvSpPr>
          <p:spPr>
            <a:xfrm>
              <a:off x="6856435" y="522657"/>
              <a:ext cx="166589" cy="109566"/>
            </a:xfrm>
            <a:custGeom>
              <a:avLst/>
              <a:gdLst/>
              <a:ahLst/>
              <a:cxnLst/>
              <a:rect l="l" t="t" r="r" b="b"/>
              <a:pathLst>
                <a:path w="4277" h="2813" extrusionOk="0">
                  <a:moveTo>
                    <a:pt x="2187" y="626"/>
                  </a:moveTo>
                  <a:cubicBezTo>
                    <a:pt x="2236" y="651"/>
                    <a:pt x="2284" y="699"/>
                    <a:pt x="2284" y="723"/>
                  </a:cubicBezTo>
                  <a:cubicBezTo>
                    <a:pt x="2333" y="966"/>
                    <a:pt x="2260" y="1234"/>
                    <a:pt x="2090" y="1428"/>
                  </a:cubicBezTo>
                  <a:lnTo>
                    <a:pt x="2066" y="1428"/>
                  </a:lnTo>
                  <a:cubicBezTo>
                    <a:pt x="1896" y="1161"/>
                    <a:pt x="1847" y="942"/>
                    <a:pt x="1944" y="821"/>
                  </a:cubicBezTo>
                  <a:cubicBezTo>
                    <a:pt x="2017" y="699"/>
                    <a:pt x="2114" y="626"/>
                    <a:pt x="2187" y="626"/>
                  </a:cubicBezTo>
                  <a:close/>
                  <a:moveTo>
                    <a:pt x="62" y="1"/>
                  </a:moveTo>
                  <a:cubicBezTo>
                    <a:pt x="49" y="1"/>
                    <a:pt x="37" y="7"/>
                    <a:pt x="25" y="19"/>
                  </a:cubicBezTo>
                  <a:cubicBezTo>
                    <a:pt x="1" y="43"/>
                    <a:pt x="1" y="92"/>
                    <a:pt x="25" y="116"/>
                  </a:cubicBezTo>
                  <a:cubicBezTo>
                    <a:pt x="74" y="165"/>
                    <a:pt x="1337" y="1574"/>
                    <a:pt x="1944" y="1574"/>
                  </a:cubicBezTo>
                  <a:lnTo>
                    <a:pt x="2041" y="1574"/>
                  </a:lnTo>
                  <a:cubicBezTo>
                    <a:pt x="2090" y="1622"/>
                    <a:pt x="2114" y="1671"/>
                    <a:pt x="2163" y="1744"/>
                  </a:cubicBezTo>
                  <a:cubicBezTo>
                    <a:pt x="2600" y="2230"/>
                    <a:pt x="3402" y="2813"/>
                    <a:pt x="3961" y="2813"/>
                  </a:cubicBezTo>
                  <a:cubicBezTo>
                    <a:pt x="4058" y="2813"/>
                    <a:pt x="4155" y="2788"/>
                    <a:pt x="4228" y="2740"/>
                  </a:cubicBezTo>
                  <a:cubicBezTo>
                    <a:pt x="4252" y="2715"/>
                    <a:pt x="4276" y="2691"/>
                    <a:pt x="4252" y="2667"/>
                  </a:cubicBezTo>
                  <a:cubicBezTo>
                    <a:pt x="4252" y="2638"/>
                    <a:pt x="4235" y="2627"/>
                    <a:pt x="4217" y="2627"/>
                  </a:cubicBezTo>
                  <a:cubicBezTo>
                    <a:pt x="4203" y="2627"/>
                    <a:pt x="4189" y="2632"/>
                    <a:pt x="4179" y="2642"/>
                  </a:cubicBezTo>
                  <a:cubicBezTo>
                    <a:pt x="4119" y="2674"/>
                    <a:pt x="4046" y="2689"/>
                    <a:pt x="3965" y="2689"/>
                  </a:cubicBezTo>
                  <a:cubicBezTo>
                    <a:pt x="3490" y="2689"/>
                    <a:pt x="2713" y="2186"/>
                    <a:pt x="2236" y="1646"/>
                  </a:cubicBezTo>
                  <a:lnTo>
                    <a:pt x="2139" y="1501"/>
                  </a:lnTo>
                  <a:lnTo>
                    <a:pt x="2163" y="1476"/>
                  </a:lnTo>
                  <a:cubicBezTo>
                    <a:pt x="2382" y="1258"/>
                    <a:pt x="2454" y="966"/>
                    <a:pt x="2382" y="675"/>
                  </a:cubicBezTo>
                  <a:cubicBezTo>
                    <a:pt x="2357" y="578"/>
                    <a:pt x="2284" y="505"/>
                    <a:pt x="2187" y="505"/>
                  </a:cubicBezTo>
                  <a:cubicBezTo>
                    <a:pt x="2178" y="502"/>
                    <a:pt x="2168" y="500"/>
                    <a:pt x="2157" y="500"/>
                  </a:cubicBezTo>
                  <a:cubicBezTo>
                    <a:pt x="2078" y="500"/>
                    <a:pt x="1953" y="575"/>
                    <a:pt x="1847" y="723"/>
                  </a:cubicBezTo>
                  <a:cubicBezTo>
                    <a:pt x="1726" y="893"/>
                    <a:pt x="1750" y="1161"/>
                    <a:pt x="1969" y="1452"/>
                  </a:cubicBezTo>
                  <a:lnTo>
                    <a:pt x="1920" y="1452"/>
                  </a:lnTo>
                  <a:cubicBezTo>
                    <a:pt x="1361" y="1452"/>
                    <a:pt x="98" y="43"/>
                    <a:pt x="98" y="19"/>
                  </a:cubicBezTo>
                  <a:cubicBezTo>
                    <a:pt x="86" y="7"/>
                    <a:pt x="74" y="1"/>
                    <a:pt x="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0" name="Google Shape;1030;p24"/>
            <p:cNvSpPr/>
            <p:nvPr/>
          </p:nvSpPr>
          <p:spPr>
            <a:xfrm>
              <a:off x="6789675" y="438253"/>
              <a:ext cx="109683" cy="116928"/>
            </a:xfrm>
            <a:custGeom>
              <a:avLst/>
              <a:gdLst/>
              <a:ahLst/>
              <a:cxnLst/>
              <a:rect l="l" t="t" r="r" b="b"/>
              <a:pathLst>
                <a:path w="2816" h="3002" extrusionOk="0">
                  <a:moveTo>
                    <a:pt x="1343" y="1"/>
                  </a:moveTo>
                  <a:cubicBezTo>
                    <a:pt x="1080" y="1"/>
                    <a:pt x="833" y="78"/>
                    <a:pt x="719" y="218"/>
                  </a:cubicBezTo>
                  <a:cubicBezTo>
                    <a:pt x="655" y="309"/>
                    <a:pt x="634" y="396"/>
                    <a:pt x="641" y="474"/>
                  </a:cubicBezTo>
                  <a:lnTo>
                    <a:pt x="641" y="474"/>
                  </a:lnTo>
                  <a:cubicBezTo>
                    <a:pt x="348" y="532"/>
                    <a:pt x="0" y="782"/>
                    <a:pt x="14" y="1263"/>
                  </a:cubicBezTo>
                  <a:cubicBezTo>
                    <a:pt x="22" y="1525"/>
                    <a:pt x="84" y="1690"/>
                    <a:pt x="168" y="1781"/>
                  </a:cubicBezTo>
                  <a:lnTo>
                    <a:pt x="168" y="1781"/>
                  </a:lnTo>
                  <a:cubicBezTo>
                    <a:pt x="126" y="1901"/>
                    <a:pt x="96" y="2051"/>
                    <a:pt x="87" y="2234"/>
                  </a:cubicBezTo>
                  <a:cubicBezTo>
                    <a:pt x="74" y="2792"/>
                    <a:pt x="365" y="3001"/>
                    <a:pt x="700" y="3001"/>
                  </a:cubicBezTo>
                  <a:cubicBezTo>
                    <a:pt x="852" y="3001"/>
                    <a:pt x="1014" y="2958"/>
                    <a:pt x="1160" y="2884"/>
                  </a:cubicBezTo>
                  <a:lnTo>
                    <a:pt x="1160" y="2884"/>
                  </a:lnTo>
                  <a:cubicBezTo>
                    <a:pt x="1247" y="2911"/>
                    <a:pt x="1357" y="2925"/>
                    <a:pt x="1477" y="2925"/>
                  </a:cubicBezTo>
                  <a:cubicBezTo>
                    <a:pt x="1765" y="2925"/>
                    <a:pt x="2105" y="2843"/>
                    <a:pt x="2298" y="2672"/>
                  </a:cubicBezTo>
                  <a:cubicBezTo>
                    <a:pt x="2532" y="2463"/>
                    <a:pt x="2535" y="2247"/>
                    <a:pt x="2428" y="2086"/>
                  </a:cubicBezTo>
                  <a:lnTo>
                    <a:pt x="2428" y="2086"/>
                  </a:lnTo>
                  <a:cubicBezTo>
                    <a:pt x="2505" y="2034"/>
                    <a:pt x="2571" y="1943"/>
                    <a:pt x="2614" y="1797"/>
                  </a:cubicBezTo>
                  <a:cubicBezTo>
                    <a:pt x="2816" y="1130"/>
                    <a:pt x="2481" y="998"/>
                    <a:pt x="2214" y="990"/>
                  </a:cubicBezTo>
                  <a:lnTo>
                    <a:pt x="2214" y="990"/>
                  </a:lnTo>
                  <a:cubicBezTo>
                    <a:pt x="2227" y="937"/>
                    <a:pt x="2239" y="875"/>
                    <a:pt x="2249" y="801"/>
                  </a:cubicBezTo>
                  <a:cubicBezTo>
                    <a:pt x="2327" y="242"/>
                    <a:pt x="1809" y="1"/>
                    <a:pt x="13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1" name="Google Shape;1031;p24"/>
            <p:cNvSpPr/>
            <p:nvPr/>
          </p:nvSpPr>
          <p:spPr>
            <a:xfrm>
              <a:off x="6787377" y="436188"/>
              <a:ext cx="109800" cy="121290"/>
            </a:xfrm>
            <a:custGeom>
              <a:avLst/>
              <a:gdLst/>
              <a:ahLst/>
              <a:cxnLst/>
              <a:rect l="l" t="t" r="r" b="b"/>
              <a:pathLst>
                <a:path w="2819" h="3114" extrusionOk="0">
                  <a:moveTo>
                    <a:pt x="851" y="587"/>
                  </a:moveTo>
                  <a:cubicBezTo>
                    <a:pt x="948" y="587"/>
                    <a:pt x="1045" y="611"/>
                    <a:pt x="1045" y="708"/>
                  </a:cubicBezTo>
                  <a:cubicBezTo>
                    <a:pt x="1045" y="733"/>
                    <a:pt x="1045" y="757"/>
                    <a:pt x="1045" y="781"/>
                  </a:cubicBezTo>
                  <a:lnTo>
                    <a:pt x="997" y="781"/>
                  </a:lnTo>
                  <a:cubicBezTo>
                    <a:pt x="899" y="757"/>
                    <a:pt x="826" y="684"/>
                    <a:pt x="802" y="587"/>
                  </a:cubicBezTo>
                  <a:close/>
                  <a:moveTo>
                    <a:pt x="2211" y="1097"/>
                  </a:moveTo>
                  <a:cubicBezTo>
                    <a:pt x="2187" y="1219"/>
                    <a:pt x="2138" y="1243"/>
                    <a:pt x="2114" y="1243"/>
                  </a:cubicBezTo>
                  <a:cubicBezTo>
                    <a:pt x="2090" y="1243"/>
                    <a:pt x="2065" y="1219"/>
                    <a:pt x="2041" y="1219"/>
                  </a:cubicBezTo>
                  <a:cubicBezTo>
                    <a:pt x="2017" y="1170"/>
                    <a:pt x="2017" y="1146"/>
                    <a:pt x="2017" y="1121"/>
                  </a:cubicBezTo>
                  <a:cubicBezTo>
                    <a:pt x="2065" y="1097"/>
                    <a:pt x="2138" y="1097"/>
                    <a:pt x="2211" y="1097"/>
                  </a:cubicBezTo>
                  <a:close/>
                  <a:moveTo>
                    <a:pt x="632" y="1486"/>
                  </a:moveTo>
                  <a:cubicBezTo>
                    <a:pt x="656" y="1486"/>
                    <a:pt x="681" y="1510"/>
                    <a:pt x="705" y="1534"/>
                  </a:cubicBezTo>
                  <a:cubicBezTo>
                    <a:pt x="729" y="1559"/>
                    <a:pt x="729" y="1607"/>
                    <a:pt x="705" y="1632"/>
                  </a:cubicBezTo>
                  <a:cubicBezTo>
                    <a:pt x="681" y="1753"/>
                    <a:pt x="559" y="1850"/>
                    <a:pt x="438" y="1850"/>
                  </a:cubicBezTo>
                  <a:cubicBezTo>
                    <a:pt x="389" y="1850"/>
                    <a:pt x="341" y="1850"/>
                    <a:pt x="292" y="1802"/>
                  </a:cubicBezTo>
                  <a:cubicBezTo>
                    <a:pt x="389" y="1583"/>
                    <a:pt x="535" y="1486"/>
                    <a:pt x="632" y="1486"/>
                  </a:cubicBezTo>
                  <a:close/>
                  <a:moveTo>
                    <a:pt x="2017" y="1947"/>
                  </a:moveTo>
                  <a:cubicBezTo>
                    <a:pt x="2163" y="1947"/>
                    <a:pt x="2308" y="1996"/>
                    <a:pt x="2405" y="2117"/>
                  </a:cubicBezTo>
                  <a:cubicBezTo>
                    <a:pt x="2357" y="2117"/>
                    <a:pt x="2333" y="2142"/>
                    <a:pt x="2284" y="2142"/>
                  </a:cubicBezTo>
                  <a:cubicBezTo>
                    <a:pt x="2163" y="2117"/>
                    <a:pt x="2041" y="2069"/>
                    <a:pt x="1944" y="1996"/>
                  </a:cubicBezTo>
                  <a:cubicBezTo>
                    <a:pt x="1944" y="1972"/>
                    <a:pt x="1920" y="1947"/>
                    <a:pt x="1920" y="1947"/>
                  </a:cubicBezTo>
                  <a:close/>
                  <a:moveTo>
                    <a:pt x="1589" y="2354"/>
                  </a:moveTo>
                  <a:cubicBezTo>
                    <a:pt x="1598" y="2354"/>
                    <a:pt x="1604" y="2360"/>
                    <a:pt x="1604" y="2385"/>
                  </a:cubicBezTo>
                  <a:cubicBezTo>
                    <a:pt x="1628" y="2409"/>
                    <a:pt x="1604" y="2506"/>
                    <a:pt x="1482" y="2652"/>
                  </a:cubicBezTo>
                  <a:cubicBezTo>
                    <a:pt x="1410" y="2749"/>
                    <a:pt x="1312" y="2822"/>
                    <a:pt x="1215" y="2871"/>
                  </a:cubicBezTo>
                  <a:cubicBezTo>
                    <a:pt x="1142" y="2846"/>
                    <a:pt x="1094" y="2798"/>
                    <a:pt x="1069" y="2773"/>
                  </a:cubicBezTo>
                  <a:cubicBezTo>
                    <a:pt x="1069" y="2725"/>
                    <a:pt x="1069" y="2676"/>
                    <a:pt x="1118" y="2628"/>
                  </a:cubicBezTo>
                  <a:cubicBezTo>
                    <a:pt x="1215" y="2482"/>
                    <a:pt x="1385" y="2385"/>
                    <a:pt x="1555" y="2360"/>
                  </a:cubicBezTo>
                  <a:cubicBezTo>
                    <a:pt x="1567" y="2360"/>
                    <a:pt x="1580" y="2354"/>
                    <a:pt x="1589" y="2354"/>
                  </a:cubicBezTo>
                  <a:close/>
                  <a:moveTo>
                    <a:pt x="1327" y="121"/>
                  </a:moveTo>
                  <a:cubicBezTo>
                    <a:pt x="1354" y="121"/>
                    <a:pt x="1382" y="122"/>
                    <a:pt x="1410" y="125"/>
                  </a:cubicBezTo>
                  <a:cubicBezTo>
                    <a:pt x="1436" y="123"/>
                    <a:pt x="1463" y="122"/>
                    <a:pt x="1490" y="122"/>
                  </a:cubicBezTo>
                  <a:cubicBezTo>
                    <a:pt x="1730" y="122"/>
                    <a:pt x="1961" y="218"/>
                    <a:pt x="2114" y="393"/>
                  </a:cubicBezTo>
                  <a:cubicBezTo>
                    <a:pt x="2235" y="514"/>
                    <a:pt x="2284" y="684"/>
                    <a:pt x="2260" y="854"/>
                  </a:cubicBezTo>
                  <a:cubicBezTo>
                    <a:pt x="2235" y="903"/>
                    <a:pt x="2235" y="951"/>
                    <a:pt x="2235" y="1000"/>
                  </a:cubicBezTo>
                  <a:cubicBezTo>
                    <a:pt x="2163" y="1000"/>
                    <a:pt x="2065" y="1000"/>
                    <a:pt x="1993" y="1024"/>
                  </a:cubicBezTo>
                  <a:cubicBezTo>
                    <a:pt x="1944" y="1024"/>
                    <a:pt x="1920" y="1024"/>
                    <a:pt x="1920" y="1049"/>
                  </a:cubicBezTo>
                  <a:cubicBezTo>
                    <a:pt x="1895" y="1073"/>
                    <a:pt x="1895" y="1097"/>
                    <a:pt x="1895" y="1121"/>
                  </a:cubicBezTo>
                  <a:cubicBezTo>
                    <a:pt x="1895" y="1219"/>
                    <a:pt x="2017" y="1364"/>
                    <a:pt x="2114" y="1364"/>
                  </a:cubicBezTo>
                  <a:cubicBezTo>
                    <a:pt x="2211" y="1364"/>
                    <a:pt x="2284" y="1292"/>
                    <a:pt x="2333" y="1121"/>
                  </a:cubicBezTo>
                  <a:cubicBezTo>
                    <a:pt x="2349" y="1117"/>
                    <a:pt x="2367" y="1115"/>
                    <a:pt x="2384" y="1115"/>
                  </a:cubicBezTo>
                  <a:cubicBezTo>
                    <a:pt x="2470" y="1115"/>
                    <a:pt x="2564" y="1162"/>
                    <a:pt x="2624" y="1243"/>
                  </a:cubicBezTo>
                  <a:cubicBezTo>
                    <a:pt x="2697" y="1413"/>
                    <a:pt x="2697" y="1632"/>
                    <a:pt x="2624" y="1802"/>
                  </a:cubicBezTo>
                  <a:cubicBezTo>
                    <a:pt x="2600" y="1899"/>
                    <a:pt x="2551" y="1972"/>
                    <a:pt x="2503" y="2045"/>
                  </a:cubicBezTo>
                  <a:cubicBezTo>
                    <a:pt x="2357" y="1875"/>
                    <a:pt x="2163" y="1802"/>
                    <a:pt x="1968" y="1802"/>
                  </a:cubicBezTo>
                  <a:cubicBezTo>
                    <a:pt x="1798" y="1826"/>
                    <a:pt x="1798" y="1899"/>
                    <a:pt x="1798" y="1947"/>
                  </a:cubicBezTo>
                  <a:cubicBezTo>
                    <a:pt x="1822" y="2069"/>
                    <a:pt x="2041" y="2239"/>
                    <a:pt x="2284" y="2239"/>
                  </a:cubicBezTo>
                  <a:cubicBezTo>
                    <a:pt x="2333" y="2239"/>
                    <a:pt x="2405" y="2239"/>
                    <a:pt x="2454" y="2190"/>
                  </a:cubicBezTo>
                  <a:lnTo>
                    <a:pt x="2454" y="2190"/>
                  </a:lnTo>
                  <a:cubicBezTo>
                    <a:pt x="2527" y="2360"/>
                    <a:pt x="2478" y="2555"/>
                    <a:pt x="2333" y="2652"/>
                  </a:cubicBezTo>
                  <a:cubicBezTo>
                    <a:pt x="2114" y="2805"/>
                    <a:pt x="1877" y="2898"/>
                    <a:pt x="1619" y="2898"/>
                  </a:cubicBezTo>
                  <a:cubicBezTo>
                    <a:pt x="1590" y="2898"/>
                    <a:pt x="1561" y="2897"/>
                    <a:pt x="1531" y="2895"/>
                  </a:cubicBezTo>
                  <a:cubicBezTo>
                    <a:pt x="1507" y="2907"/>
                    <a:pt x="1482" y="2913"/>
                    <a:pt x="1455" y="2913"/>
                  </a:cubicBezTo>
                  <a:cubicBezTo>
                    <a:pt x="1428" y="2913"/>
                    <a:pt x="1397" y="2907"/>
                    <a:pt x="1361" y="2895"/>
                  </a:cubicBezTo>
                  <a:cubicBezTo>
                    <a:pt x="1434" y="2846"/>
                    <a:pt x="1507" y="2798"/>
                    <a:pt x="1580" y="2725"/>
                  </a:cubicBezTo>
                  <a:cubicBezTo>
                    <a:pt x="1750" y="2530"/>
                    <a:pt x="1750" y="2385"/>
                    <a:pt x="1725" y="2336"/>
                  </a:cubicBezTo>
                  <a:cubicBezTo>
                    <a:pt x="1677" y="2263"/>
                    <a:pt x="1628" y="2239"/>
                    <a:pt x="1555" y="2239"/>
                  </a:cubicBezTo>
                  <a:cubicBezTo>
                    <a:pt x="1337" y="2263"/>
                    <a:pt x="1142" y="2385"/>
                    <a:pt x="1021" y="2555"/>
                  </a:cubicBezTo>
                  <a:cubicBezTo>
                    <a:pt x="972" y="2628"/>
                    <a:pt x="948" y="2725"/>
                    <a:pt x="972" y="2798"/>
                  </a:cubicBezTo>
                  <a:cubicBezTo>
                    <a:pt x="972" y="2871"/>
                    <a:pt x="1021" y="2895"/>
                    <a:pt x="1069" y="2943"/>
                  </a:cubicBezTo>
                  <a:cubicBezTo>
                    <a:pt x="972" y="2968"/>
                    <a:pt x="875" y="2992"/>
                    <a:pt x="778" y="2992"/>
                  </a:cubicBezTo>
                  <a:cubicBezTo>
                    <a:pt x="608" y="2992"/>
                    <a:pt x="486" y="2943"/>
                    <a:pt x="365" y="2846"/>
                  </a:cubicBezTo>
                  <a:cubicBezTo>
                    <a:pt x="243" y="2700"/>
                    <a:pt x="195" y="2482"/>
                    <a:pt x="219" y="2287"/>
                  </a:cubicBezTo>
                  <a:cubicBezTo>
                    <a:pt x="219" y="2166"/>
                    <a:pt x="219" y="2045"/>
                    <a:pt x="268" y="1923"/>
                  </a:cubicBezTo>
                  <a:cubicBezTo>
                    <a:pt x="316" y="1947"/>
                    <a:pt x="389" y="1972"/>
                    <a:pt x="462" y="1972"/>
                  </a:cubicBezTo>
                  <a:cubicBezTo>
                    <a:pt x="632" y="1972"/>
                    <a:pt x="778" y="1826"/>
                    <a:pt x="826" y="1656"/>
                  </a:cubicBezTo>
                  <a:cubicBezTo>
                    <a:pt x="851" y="1607"/>
                    <a:pt x="851" y="1534"/>
                    <a:pt x="802" y="1462"/>
                  </a:cubicBezTo>
                  <a:cubicBezTo>
                    <a:pt x="778" y="1413"/>
                    <a:pt x="705" y="1389"/>
                    <a:pt x="632" y="1389"/>
                  </a:cubicBezTo>
                  <a:cubicBezTo>
                    <a:pt x="462" y="1413"/>
                    <a:pt x="292" y="1534"/>
                    <a:pt x="243" y="1704"/>
                  </a:cubicBezTo>
                  <a:cubicBezTo>
                    <a:pt x="171" y="1583"/>
                    <a:pt x="146" y="1462"/>
                    <a:pt x="146" y="1316"/>
                  </a:cubicBezTo>
                  <a:cubicBezTo>
                    <a:pt x="146" y="976"/>
                    <a:pt x="365" y="684"/>
                    <a:pt x="681" y="611"/>
                  </a:cubicBezTo>
                  <a:cubicBezTo>
                    <a:pt x="705" y="757"/>
                    <a:pt x="826" y="879"/>
                    <a:pt x="972" y="903"/>
                  </a:cubicBezTo>
                  <a:cubicBezTo>
                    <a:pt x="1021" y="903"/>
                    <a:pt x="1069" y="879"/>
                    <a:pt x="1094" y="854"/>
                  </a:cubicBezTo>
                  <a:cubicBezTo>
                    <a:pt x="1142" y="806"/>
                    <a:pt x="1142" y="757"/>
                    <a:pt x="1142" y="708"/>
                  </a:cubicBezTo>
                  <a:cubicBezTo>
                    <a:pt x="1142" y="538"/>
                    <a:pt x="997" y="466"/>
                    <a:pt x="778" y="466"/>
                  </a:cubicBezTo>
                  <a:cubicBezTo>
                    <a:pt x="778" y="417"/>
                    <a:pt x="802" y="368"/>
                    <a:pt x="826" y="320"/>
                  </a:cubicBezTo>
                  <a:cubicBezTo>
                    <a:pt x="975" y="193"/>
                    <a:pt x="1142" y="121"/>
                    <a:pt x="1327" y="121"/>
                  </a:cubicBezTo>
                  <a:close/>
                  <a:moveTo>
                    <a:pt x="1335" y="0"/>
                  </a:moveTo>
                  <a:cubicBezTo>
                    <a:pt x="1118" y="0"/>
                    <a:pt x="906" y="94"/>
                    <a:pt x="754" y="247"/>
                  </a:cubicBezTo>
                  <a:cubicBezTo>
                    <a:pt x="681" y="320"/>
                    <a:pt x="656" y="393"/>
                    <a:pt x="656" y="490"/>
                  </a:cubicBezTo>
                  <a:cubicBezTo>
                    <a:pt x="268" y="563"/>
                    <a:pt x="1" y="927"/>
                    <a:pt x="25" y="1316"/>
                  </a:cubicBezTo>
                  <a:cubicBezTo>
                    <a:pt x="25" y="1486"/>
                    <a:pt x="73" y="1680"/>
                    <a:pt x="171" y="1826"/>
                  </a:cubicBezTo>
                  <a:cubicBezTo>
                    <a:pt x="122" y="1972"/>
                    <a:pt x="98" y="2142"/>
                    <a:pt x="98" y="2287"/>
                  </a:cubicBezTo>
                  <a:cubicBezTo>
                    <a:pt x="73" y="2530"/>
                    <a:pt x="146" y="2749"/>
                    <a:pt x="292" y="2919"/>
                  </a:cubicBezTo>
                  <a:cubicBezTo>
                    <a:pt x="414" y="3041"/>
                    <a:pt x="584" y="3113"/>
                    <a:pt x="778" y="3113"/>
                  </a:cubicBezTo>
                  <a:cubicBezTo>
                    <a:pt x="948" y="3113"/>
                    <a:pt x="1094" y="3065"/>
                    <a:pt x="1239" y="2992"/>
                  </a:cubicBezTo>
                  <a:cubicBezTo>
                    <a:pt x="1337" y="3016"/>
                    <a:pt x="1434" y="3041"/>
                    <a:pt x="1531" y="3041"/>
                  </a:cubicBezTo>
                  <a:cubicBezTo>
                    <a:pt x="1847" y="3041"/>
                    <a:pt x="2163" y="2943"/>
                    <a:pt x="2405" y="2773"/>
                  </a:cubicBezTo>
                  <a:cubicBezTo>
                    <a:pt x="2600" y="2628"/>
                    <a:pt x="2673" y="2360"/>
                    <a:pt x="2551" y="2166"/>
                  </a:cubicBezTo>
                  <a:cubicBezTo>
                    <a:pt x="2648" y="2069"/>
                    <a:pt x="2697" y="1972"/>
                    <a:pt x="2746" y="1850"/>
                  </a:cubicBezTo>
                  <a:cubicBezTo>
                    <a:pt x="2818" y="1632"/>
                    <a:pt x="2818" y="1389"/>
                    <a:pt x="2721" y="1170"/>
                  </a:cubicBezTo>
                  <a:cubicBezTo>
                    <a:pt x="2624" y="1073"/>
                    <a:pt x="2503" y="1000"/>
                    <a:pt x="2357" y="976"/>
                  </a:cubicBezTo>
                  <a:cubicBezTo>
                    <a:pt x="2357" y="951"/>
                    <a:pt x="2381" y="903"/>
                    <a:pt x="2381" y="854"/>
                  </a:cubicBezTo>
                  <a:cubicBezTo>
                    <a:pt x="2405" y="660"/>
                    <a:pt x="2357" y="441"/>
                    <a:pt x="2211" y="296"/>
                  </a:cubicBezTo>
                  <a:cubicBezTo>
                    <a:pt x="2011" y="118"/>
                    <a:pt x="1750" y="1"/>
                    <a:pt x="1484" y="1"/>
                  </a:cubicBezTo>
                  <a:cubicBezTo>
                    <a:pt x="1459" y="1"/>
                    <a:pt x="1434" y="2"/>
                    <a:pt x="1410" y="4"/>
                  </a:cubicBezTo>
                  <a:cubicBezTo>
                    <a:pt x="1385" y="2"/>
                    <a:pt x="1360" y="0"/>
                    <a:pt x="13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2" name="Google Shape;1032;p24"/>
            <p:cNvSpPr/>
            <p:nvPr/>
          </p:nvSpPr>
          <p:spPr>
            <a:xfrm>
              <a:off x="6824262" y="479851"/>
              <a:ext cx="34120" cy="35055"/>
            </a:xfrm>
            <a:custGeom>
              <a:avLst/>
              <a:gdLst/>
              <a:ahLst/>
              <a:cxnLst/>
              <a:rect l="l" t="t" r="r" b="b"/>
              <a:pathLst>
                <a:path w="876" h="900" extrusionOk="0">
                  <a:moveTo>
                    <a:pt x="438" y="0"/>
                  </a:moveTo>
                  <a:cubicBezTo>
                    <a:pt x="195" y="0"/>
                    <a:pt x="1" y="195"/>
                    <a:pt x="1" y="438"/>
                  </a:cubicBezTo>
                  <a:cubicBezTo>
                    <a:pt x="1" y="681"/>
                    <a:pt x="195" y="899"/>
                    <a:pt x="438" y="899"/>
                  </a:cubicBezTo>
                  <a:cubicBezTo>
                    <a:pt x="681" y="899"/>
                    <a:pt x="875" y="681"/>
                    <a:pt x="875" y="438"/>
                  </a:cubicBezTo>
                  <a:cubicBezTo>
                    <a:pt x="875" y="195"/>
                    <a:pt x="681" y="0"/>
                    <a:pt x="4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3" name="Google Shape;1033;p24"/>
            <p:cNvSpPr/>
            <p:nvPr/>
          </p:nvSpPr>
          <p:spPr>
            <a:xfrm>
              <a:off x="6851527" y="561919"/>
              <a:ext cx="46117" cy="34120"/>
            </a:xfrm>
            <a:custGeom>
              <a:avLst/>
              <a:gdLst/>
              <a:ahLst/>
              <a:cxnLst/>
              <a:rect l="l" t="t" r="r" b="b"/>
              <a:pathLst>
                <a:path w="1184" h="876" extrusionOk="0">
                  <a:moveTo>
                    <a:pt x="974" y="1"/>
                  </a:moveTo>
                  <a:cubicBezTo>
                    <a:pt x="745" y="1"/>
                    <a:pt x="267" y="55"/>
                    <a:pt x="103" y="493"/>
                  </a:cubicBezTo>
                  <a:cubicBezTo>
                    <a:pt x="1" y="738"/>
                    <a:pt x="186" y="875"/>
                    <a:pt x="424" y="875"/>
                  </a:cubicBezTo>
                  <a:cubicBezTo>
                    <a:pt x="753" y="875"/>
                    <a:pt x="1183" y="613"/>
                    <a:pt x="1099" y="7"/>
                  </a:cubicBezTo>
                  <a:cubicBezTo>
                    <a:pt x="1099" y="7"/>
                    <a:pt x="1050" y="1"/>
                    <a:pt x="9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4" name="Google Shape;1034;p24"/>
            <p:cNvSpPr/>
            <p:nvPr/>
          </p:nvSpPr>
          <p:spPr>
            <a:xfrm>
              <a:off x="6870652" y="559894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86" y="0"/>
                  </a:moveTo>
                  <a:cubicBezTo>
                    <a:pt x="569" y="0"/>
                    <a:pt x="552" y="17"/>
                    <a:pt x="535" y="35"/>
                  </a:cubicBezTo>
                  <a:cubicBezTo>
                    <a:pt x="413" y="229"/>
                    <a:pt x="243" y="375"/>
                    <a:pt x="49" y="496"/>
                  </a:cubicBezTo>
                  <a:cubicBezTo>
                    <a:pt x="25" y="520"/>
                    <a:pt x="0" y="545"/>
                    <a:pt x="25" y="569"/>
                  </a:cubicBezTo>
                  <a:cubicBezTo>
                    <a:pt x="25" y="593"/>
                    <a:pt x="49" y="593"/>
                    <a:pt x="73" y="618"/>
                  </a:cubicBezTo>
                  <a:cubicBezTo>
                    <a:pt x="73" y="593"/>
                    <a:pt x="97" y="593"/>
                    <a:pt x="97" y="593"/>
                  </a:cubicBezTo>
                  <a:cubicBezTo>
                    <a:pt x="316" y="472"/>
                    <a:pt x="510" y="278"/>
                    <a:pt x="656" y="83"/>
                  </a:cubicBezTo>
                  <a:cubicBezTo>
                    <a:pt x="656" y="35"/>
                    <a:pt x="656" y="10"/>
                    <a:pt x="608" y="10"/>
                  </a:cubicBezTo>
                  <a:cubicBezTo>
                    <a:pt x="600" y="3"/>
                    <a:pt x="593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5" name="Google Shape;1035;p24"/>
            <p:cNvSpPr/>
            <p:nvPr/>
          </p:nvSpPr>
          <p:spPr>
            <a:xfrm>
              <a:off x="6924325" y="613021"/>
              <a:ext cx="46117" cy="34393"/>
            </a:xfrm>
            <a:custGeom>
              <a:avLst/>
              <a:gdLst/>
              <a:ahLst/>
              <a:cxnLst/>
              <a:rect l="l" t="t" r="r" b="b"/>
              <a:pathLst>
                <a:path w="1184" h="883" extrusionOk="0">
                  <a:moveTo>
                    <a:pt x="979" y="1"/>
                  </a:moveTo>
                  <a:cubicBezTo>
                    <a:pt x="755" y="1"/>
                    <a:pt x="286" y="55"/>
                    <a:pt x="104" y="493"/>
                  </a:cubicBezTo>
                  <a:cubicBezTo>
                    <a:pt x="1" y="740"/>
                    <a:pt x="191" y="883"/>
                    <a:pt x="434" y="883"/>
                  </a:cubicBezTo>
                  <a:cubicBezTo>
                    <a:pt x="761" y="883"/>
                    <a:pt x="1184" y="621"/>
                    <a:pt x="1100" y="7"/>
                  </a:cubicBezTo>
                  <a:cubicBezTo>
                    <a:pt x="1100" y="7"/>
                    <a:pt x="1053" y="1"/>
                    <a:pt x="9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6" name="Google Shape;1036;p24"/>
            <p:cNvSpPr/>
            <p:nvPr/>
          </p:nvSpPr>
          <p:spPr>
            <a:xfrm>
              <a:off x="6943488" y="610996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96" y="0"/>
                  </a:moveTo>
                  <a:cubicBezTo>
                    <a:pt x="572" y="0"/>
                    <a:pt x="559" y="17"/>
                    <a:pt x="559" y="34"/>
                  </a:cubicBezTo>
                  <a:cubicBezTo>
                    <a:pt x="414" y="229"/>
                    <a:pt x="244" y="399"/>
                    <a:pt x="49" y="520"/>
                  </a:cubicBezTo>
                  <a:cubicBezTo>
                    <a:pt x="25" y="520"/>
                    <a:pt x="1" y="569"/>
                    <a:pt x="25" y="593"/>
                  </a:cubicBezTo>
                  <a:cubicBezTo>
                    <a:pt x="49" y="593"/>
                    <a:pt x="49" y="617"/>
                    <a:pt x="74" y="617"/>
                  </a:cubicBezTo>
                  <a:lnTo>
                    <a:pt x="98" y="617"/>
                  </a:lnTo>
                  <a:cubicBezTo>
                    <a:pt x="317" y="472"/>
                    <a:pt x="511" y="302"/>
                    <a:pt x="657" y="83"/>
                  </a:cubicBezTo>
                  <a:cubicBezTo>
                    <a:pt x="657" y="59"/>
                    <a:pt x="657" y="34"/>
                    <a:pt x="632" y="10"/>
                  </a:cubicBezTo>
                  <a:cubicBezTo>
                    <a:pt x="618" y="3"/>
                    <a:pt x="606" y="0"/>
                    <a:pt x="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7" name="Google Shape;1037;p24"/>
            <p:cNvSpPr/>
            <p:nvPr/>
          </p:nvSpPr>
          <p:spPr>
            <a:xfrm>
              <a:off x="6898073" y="510778"/>
              <a:ext cx="46740" cy="38171"/>
            </a:xfrm>
            <a:custGeom>
              <a:avLst/>
              <a:gdLst/>
              <a:ahLst/>
              <a:cxnLst/>
              <a:rect l="l" t="t" r="r" b="b"/>
              <a:pathLst>
                <a:path w="1200" h="980" extrusionOk="0">
                  <a:moveTo>
                    <a:pt x="630" y="1"/>
                  </a:moveTo>
                  <a:cubicBezTo>
                    <a:pt x="560" y="1"/>
                    <a:pt x="487" y="25"/>
                    <a:pt x="414" y="81"/>
                  </a:cubicBezTo>
                  <a:cubicBezTo>
                    <a:pt x="1" y="372"/>
                    <a:pt x="900" y="980"/>
                    <a:pt x="900" y="980"/>
                  </a:cubicBezTo>
                  <a:cubicBezTo>
                    <a:pt x="1200" y="540"/>
                    <a:pt x="956" y="1"/>
                    <a:pt x="6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8" name="Google Shape;1038;p24"/>
            <p:cNvSpPr/>
            <p:nvPr/>
          </p:nvSpPr>
          <p:spPr>
            <a:xfrm>
              <a:off x="6922689" y="524878"/>
              <a:ext cx="13282" cy="26914"/>
            </a:xfrm>
            <a:custGeom>
              <a:avLst/>
              <a:gdLst/>
              <a:ahLst/>
              <a:cxnLst/>
              <a:rect l="l" t="t" r="r" b="b"/>
              <a:pathLst>
                <a:path w="341" h="691" extrusionOk="0">
                  <a:moveTo>
                    <a:pt x="75" y="0"/>
                  </a:moveTo>
                  <a:cubicBezTo>
                    <a:pt x="65" y="0"/>
                    <a:pt x="56" y="3"/>
                    <a:pt x="49" y="10"/>
                  </a:cubicBezTo>
                  <a:cubicBezTo>
                    <a:pt x="25" y="10"/>
                    <a:pt x="0" y="59"/>
                    <a:pt x="25" y="83"/>
                  </a:cubicBezTo>
                  <a:cubicBezTo>
                    <a:pt x="122" y="253"/>
                    <a:pt x="195" y="423"/>
                    <a:pt x="219" y="618"/>
                  </a:cubicBezTo>
                  <a:cubicBezTo>
                    <a:pt x="219" y="642"/>
                    <a:pt x="243" y="666"/>
                    <a:pt x="268" y="691"/>
                  </a:cubicBezTo>
                  <a:cubicBezTo>
                    <a:pt x="316" y="691"/>
                    <a:pt x="340" y="666"/>
                    <a:pt x="340" y="642"/>
                  </a:cubicBezTo>
                  <a:cubicBezTo>
                    <a:pt x="316" y="423"/>
                    <a:pt x="243" y="205"/>
                    <a:pt x="122" y="35"/>
                  </a:cubicBezTo>
                  <a:cubicBezTo>
                    <a:pt x="122" y="18"/>
                    <a:pt x="98" y="0"/>
                    <a:pt x="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9" name="Google Shape;1039;p24"/>
            <p:cNvSpPr/>
            <p:nvPr/>
          </p:nvSpPr>
          <p:spPr>
            <a:xfrm>
              <a:off x="6942865" y="561218"/>
              <a:ext cx="41365" cy="39768"/>
            </a:xfrm>
            <a:custGeom>
              <a:avLst/>
              <a:gdLst/>
              <a:ahLst/>
              <a:cxnLst/>
              <a:rect l="l" t="t" r="r" b="b"/>
              <a:pathLst>
                <a:path w="1062" h="1021" extrusionOk="0">
                  <a:moveTo>
                    <a:pt x="509" y="0"/>
                  </a:moveTo>
                  <a:cubicBezTo>
                    <a:pt x="0" y="0"/>
                    <a:pt x="333" y="1021"/>
                    <a:pt x="333" y="1021"/>
                  </a:cubicBezTo>
                  <a:cubicBezTo>
                    <a:pt x="940" y="827"/>
                    <a:pt x="1061" y="25"/>
                    <a:pt x="527" y="1"/>
                  </a:cubicBezTo>
                  <a:cubicBezTo>
                    <a:pt x="521" y="0"/>
                    <a:pt x="515" y="0"/>
                    <a:pt x="5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0" name="Google Shape;1040;p24"/>
            <p:cNvSpPr/>
            <p:nvPr/>
          </p:nvSpPr>
          <p:spPr>
            <a:xfrm>
              <a:off x="6952953" y="576370"/>
              <a:ext cx="12347" cy="26525"/>
            </a:xfrm>
            <a:custGeom>
              <a:avLst/>
              <a:gdLst/>
              <a:ahLst/>
              <a:cxnLst/>
              <a:rect l="l" t="t" r="r" b="b"/>
              <a:pathLst>
                <a:path w="317" h="681" extrusionOk="0">
                  <a:moveTo>
                    <a:pt x="268" y="0"/>
                  </a:moveTo>
                  <a:cubicBezTo>
                    <a:pt x="244" y="0"/>
                    <a:pt x="195" y="25"/>
                    <a:pt x="195" y="49"/>
                  </a:cubicBezTo>
                  <a:cubicBezTo>
                    <a:pt x="171" y="243"/>
                    <a:pt x="122" y="413"/>
                    <a:pt x="25" y="583"/>
                  </a:cubicBezTo>
                  <a:cubicBezTo>
                    <a:pt x="1" y="608"/>
                    <a:pt x="1" y="656"/>
                    <a:pt x="25" y="680"/>
                  </a:cubicBezTo>
                  <a:lnTo>
                    <a:pt x="98" y="680"/>
                  </a:lnTo>
                  <a:cubicBezTo>
                    <a:pt x="195" y="486"/>
                    <a:pt x="268" y="292"/>
                    <a:pt x="316" y="73"/>
                  </a:cubicBezTo>
                  <a:cubicBezTo>
                    <a:pt x="316" y="49"/>
                    <a:pt x="292" y="0"/>
                    <a:pt x="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41" name="Google Shape;1041;p24"/>
          <p:cNvGrpSpPr/>
          <p:nvPr/>
        </p:nvGrpSpPr>
        <p:grpSpPr>
          <a:xfrm rot="4477981">
            <a:off x="-60364" y="5626183"/>
            <a:ext cx="1065851" cy="939624"/>
            <a:chOff x="4508023" y="3764622"/>
            <a:chExt cx="161487" cy="142362"/>
          </a:xfrm>
        </p:grpSpPr>
        <p:sp>
          <p:nvSpPr>
            <p:cNvPr id="1042" name="Google Shape;1042;p24"/>
            <p:cNvSpPr/>
            <p:nvPr/>
          </p:nvSpPr>
          <p:spPr>
            <a:xfrm>
              <a:off x="4558151" y="3764622"/>
              <a:ext cx="65163" cy="54335"/>
            </a:xfrm>
            <a:custGeom>
              <a:avLst/>
              <a:gdLst/>
              <a:ahLst/>
              <a:cxnLst/>
              <a:rect l="l" t="t" r="r" b="b"/>
              <a:pathLst>
                <a:path w="1673" h="1395" extrusionOk="0">
                  <a:moveTo>
                    <a:pt x="947" y="1"/>
                  </a:moveTo>
                  <a:cubicBezTo>
                    <a:pt x="917" y="1"/>
                    <a:pt x="885" y="4"/>
                    <a:pt x="851" y="10"/>
                  </a:cubicBezTo>
                  <a:cubicBezTo>
                    <a:pt x="1" y="156"/>
                    <a:pt x="1118" y="1225"/>
                    <a:pt x="1118" y="1225"/>
                  </a:cubicBezTo>
                  <a:cubicBezTo>
                    <a:pt x="1208" y="1344"/>
                    <a:pt x="1284" y="1394"/>
                    <a:pt x="1346" y="1394"/>
                  </a:cubicBezTo>
                  <a:cubicBezTo>
                    <a:pt x="1672" y="1394"/>
                    <a:pt x="1599" y="1"/>
                    <a:pt x="9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3" name="Google Shape;1043;p24"/>
            <p:cNvSpPr/>
            <p:nvPr/>
          </p:nvSpPr>
          <p:spPr>
            <a:xfrm>
              <a:off x="4607735" y="3824527"/>
              <a:ext cx="61775" cy="35678"/>
            </a:xfrm>
            <a:custGeom>
              <a:avLst/>
              <a:gdLst/>
              <a:ahLst/>
              <a:cxnLst/>
              <a:rect l="l" t="t" r="r" b="b"/>
              <a:pathLst>
                <a:path w="1586" h="916" extrusionOk="0">
                  <a:moveTo>
                    <a:pt x="851" y="0"/>
                  </a:moveTo>
                  <a:cubicBezTo>
                    <a:pt x="473" y="0"/>
                    <a:pt x="137" y="537"/>
                    <a:pt x="137" y="537"/>
                  </a:cubicBezTo>
                  <a:cubicBezTo>
                    <a:pt x="0" y="811"/>
                    <a:pt x="113" y="915"/>
                    <a:pt x="310" y="915"/>
                  </a:cubicBezTo>
                  <a:cubicBezTo>
                    <a:pt x="744" y="915"/>
                    <a:pt x="1585" y="409"/>
                    <a:pt x="1084" y="75"/>
                  </a:cubicBezTo>
                  <a:cubicBezTo>
                    <a:pt x="1006" y="22"/>
                    <a:pt x="928" y="0"/>
                    <a:pt x="8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4" name="Google Shape;1044;p24"/>
            <p:cNvSpPr/>
            <p:nvPr/>
          </p:nvSpPr>
          <p:spPr>
            <a:xfrm>
              <a:off x="4552971" y="3869787"/>
              <a:ext cx="66682" cy="28044"/>
            </a:xfrm>
            <a:custGeom>
              <a:avLst/>
              <a:gdLst/>
              <a:ahLst/>
              <a:cxnLst/>
              <a:rect l="l" t="t" r="r" b="b"/>
              <a:pathLst>
                <a:path w="1712" h="720" extrusionOk="0">
                  <a:moveTo>
                    <a:pt x="1042" y="0"/>
                  </a:moveTo>
                  <a:cubicBezTo>
                    <a:pt x="818" y="0"/>
                    <a:pt x="620" y="55"/>
                    <a:pt x="620" y="55"/>
                  </a:cubicBezTo>
                  <a:cubicBezTo>
                    <a:pt x="0" y="300"/>
                    <a:pt x="770" y="719"/>
                    <a:pt x="1278" y="719"/>
                  </a:cubicBezTo>
                  <a:cubicBezTo>
                    <a:pt x="1526" y="719"/>
                    <a:pt x="1712" y="618"/>
                    <a:pt x="1640" y="347"/>
                  </a:cubicBezTo>
                  <a:cubicBezTo>
                    <a:pt x="1564" y="67"/>
                    <a:pt x="1287" y="0"/>
                    <a:pt x="10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5" name="Google Shape;1045;p24"/>
            <p:cNvSpPr/>
            <p:nvPr/>
          </p:nvSpPr>
          <p:spPr>
            <a:xfrm>
              <a:off x="4549660" y="3798275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75" y="0"/>
                  </a:moveTo>
                  <a:cubicBezTo>
                    <a:pt x="627" y="0"/>
                    <a:pt x="572" y="14"/>
                    <a:pt x="510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17" y="1242"/>
                    <a:pt x="592" y="1295"/>
                    <a:pt x="659" y="1295"/>
                  </a:cubicBezTo>
                  <a:cubicBezTo>
                    <a:pt x="992" y="1295"/>
                    <a:pt x="1139" y="0"/>
                    <a:pt x="6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6" name="Google Shape;1046;p24"/>
            <p:cNvSpPr/>
            <p:nvPr/>
          </p:nvSpPr>
          <p:spPr>
            <a:xfrm>
              <a:off x="4526018" y="3790290"/>
              <a:ext cx="91805" cy="116694"/>
            </a:xfrm>
            <a:custGeom>
              <a:avLst/>
              <a:gdLst/>
              <a:ahLst/>
              <a:cxnLst/>
              <a:rect l="l" t="t" r="r" b="b"/>
              <a:pathLst>
                <a:path w="2357" h="2996" extrusionOk="0">
                  <a:moveTo>
                    <a:pt x="1917" y="1"/>
                  </a:moveTo>
                  <a:cubicBezTo>
                    <a:pt x="1880" y="1"/>
                    <a:pt x="1855" y="40"/>
                    <a:pt x="1895" y="80"/>
                  </a:cubicBezTo>
                  <a:cubicBezTo>
                    <a:pt x="2162" y="299"/>
                    <a:pt x="2283" y="663"/>
                    <a:pt x="2186" y="1027"/>
                  </a:cubicBezTo>
                  <a:cubicBezTo>
                    <a:pt x="2113" y="1416"/>
                    <a:pt x="1773" y="1708"/>
                    <a:pt x="1360" y="1732"/>
                  </a:cubicBezTo>
                  <a:cubicBezTo>
                    <a:pt x="704" y="1780"/>
                    <a:pt x="146" y="2266"/>
                    <a:pt x="0" y="2946"/>
                  </a:cubicBezTo>
                  <a:cubicBezTo>
                    <a:pt x="0" y="2971"/>
                    <a:pt x="24" y="2995"/>
                    <a:pt x="49" y="2995"/>
                  </a:cubicBezTo>
                  <a:cubicBezTo>
                    <a:pt x="49" y="2995"/>
                    <a:pt x="73" y="2971"/>
                    <a:pt x="73" y="2946"/>
                  </a:cubicBezTo>
                  <a:cubicBezTo>
                    <a:pt x="219" y="2339"/>
                    <a:pt x="729" y="1878"/>
                    <a:pt x="1360" y="1805"/>
                  </a:cubicBezTo>
                  <a:cubicBezTo>
                    <a:pt x="1822" y="1780"/>
                    <a:pt x="2186" y="1465"/>
                    <a:pt x="2283" y="1027"/>
                  </a:cubicBezTo>
                  <a:cubicBezTo>
                    <a:pt x="2356" y="663"/>
                    <a:pt x="2235" y="250"/>
                    <a:pt x="1943" y="7"/>
                  </a:cubicBezTo>
                  <a:cubicBezTo>
                    <a:pt x="1934" y="3"/>
                    <a:pt x="1926" y="1"/>
                    <a:pt x="1917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7" name="Google Shape;1047;p24"/>
            <p:cNvSpPr/>
            <p:nvPr/>
          </p:nvSpPr>
          <p:spPr>
            <a:xfrm>
              <a:off x="4596946" y="3843534"/>
              <a:ext cx="44520" cy="12698"/>
            </a:xfrm>
            <a:custGeom>
              <a:avLst/>
              <a:gdLst/>
              <a:ahLst/>
              <a:cxnLst/>
              <a:rect l="l" t="t" r="r" b="b"/>
              <a:pathLst>
                <a:path w="1143" h="326" extrusionOk="0">
                  <a:moveTo>
                    <a:pt x="1070" y="0"/>
                  </a:moveTo>
                  <a:cubicBezTo>
                    <a:pt x="903" y="93"/>
                    <a:pt x="522" y="243"/>
                    <a:pt x="265" y="243"/>
                  </a:cubicBezTo>
                  <a:cubicBezTo>
                    <a:pt x="187" y="243"/>
                    <a:pt x="119" y="229"/>
                    <a:pt x="74" y="195"/>
                  </a:cubicBezTo>
                  <a:cubicBezTo>
                    <a:pt x="74" y="183"/>
                    <a:pt x="68" y="177"/>
                    <a:pt x="59" y="177"/>
                  </a:cubicBezTo>
                  <a:cubicBezTo>
                    <a:pt x="50" y="177"/>
                    <a:pt x="37" y="183"/>
                    <a:pt x="25" y="195"/>
                  </a:cubicBezTo>
                  <a:cubicBezTo>
                    <a:pt x="1" y="195"/>
                    <a:pt x="1" y="243"/>
                    <a:pt x="25" y="243"/>
                  </a:cubicBezTo>
                  <a:cubicBezTo>
                    <a:pt x="80" y="298"/>
                    <a:pt x="135" y="325"/>
                    <a:pt x="199" y="325"/>
                  </a:cubicBezTo>
                  <a:cubicBezTo>
                    <a:pt x="221" y="325"/>
                    <a:pt x="244" y="322"/>
                    <a:pt x="268" y="316"/>
                  </a:cubicBezTo>
                  <a:cubicBezTo>
                    <a:pt x="560" y="292"/>
                    <a:pt x="851" y="219"/>
                    <a:pt x="1094" y="98"/>
                  </a:cubicBezTo>
                  <a:cubicBezTo>
                    <a:pt x="1118" y="73"/>
                    <a:pt x="1143" y="49"/>
                    <a:pt x="1118" y="25"/>
                  </a:cubicBezTo>
                  <a:cubicBezTo>
                    <a:pt x="1118" y="0"/>
                    <a:pt x="1094" y="0"/>
                    <a:pt x="1070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8" name="Google Shape;1048;p24"/>
            <p:cNvSpPr/>
            <p:nvPr/>
          </p:nvSpPr>
          <p:spPr>
            <a:xfrm>
              <a:off x="4569525" y="3818529"/>
              <a:ext cx="11373" cy="42066"/>
            </a:xfrm>
            <a:custGeom>
              <a:avLst/>
              <a:gdLst/>
              <a:ahLst/>
              <a:cxnLst/>
              <a:rect l="l" t="t" r="r" b="b"/>
              <a:pathLst>
                <a:path w="292" h="1080" extrusionOk="0">
                  <a:moveTo>
                    <a:pt x="223" y="1"/>
                  </a:moveTo>
                  <a:cubicBezTo>
                    <a:pt x="207" y="1"/>
                    <a:pt x="195" y="18"/>
                    <a:pt x="195" y="35"/>
                  </a:cubicBezTo>
                  <a:cubicBezTo>
                    <a:pt x="171" y="132"/>
                    <a:pt x="0" y="910"/>
                    <a:pt x="219" y="1080"/>
                  </a:cubicBezTo>
                  <a:lnTo>
                    <a:pt x="292" y="1080"/>
                  </a:lnTo>
                  <a:cubicBezTo>
                    <a:pt x="292" y="1055"/>
                    <a:pt x="292" y="1031"/>
                    <a:pt x="292" y="1007"/>
                  </a:cubicBezTo>
                  <a:cubicBezTo>
                    <a:pt x="146" y="910"/>
                    <a:pt x="195" y="351"/>
                    <a:pt x="292" y="59"/>
                  </a:cubicBezTo>
                  <a:cubicBezTo>
                    <a:pt x="292" y="35"/>
                    <a:pt x="268" y="11"/>
                    <a:pt x="243" y="11"/>
                  </a:cubicBezTo>
                  <a:cubicBezTo>
                    <a:pt x="236" y="4"/>
                    <a:pt x="229" y="1"/>
                    <a:pt x="223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9" name="Google Shape;1049;p24"/>
            <p:cNvSpPr/>
            <p:nvPr/>
          </p:nvSpPr>
          <p:spPr>
            <a:xfrm>
              <a:off x="4508023" y="3819074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57" y="0"/>
                  </a:moveTo>
                  <a:cubicBezTo>
                    <a:pt x="607" y="0"/>
                    <a:pt x="550" y="15"/>
                    <a:pt x="486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21" y="1242"/>
                    <a:pt x="598" y="1296"/>
                    <a:pt x="667" y="1296"/>
                  </a:cubicBezTo>
                  <a:cubicBezTo>
                    <a:pt x="1008" y="1296"/>
                    <a:pt x="1139" y="0"/>
                    <a:pt x="6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50" name="Google Shape;1050;p24"/>
            <p:cNvSpPr/>
            <p:nvPr/>
          </p:nvSpPr>
          <p:spPr>
            <a:xfrm>
              <a:off x="4527887" y="3839756"/>
              <a:ext cx="11412" cy="42611"/>
            </a:xfrm>
            <a:custGeom>
              <a:avLst/>
              <a:gdLst/>
              <a:ahLst/>
              <a:cxnLst/>
              <a:rect l="l" t="t" r="r" b="b"/>
              <a:pathLst>
                <a:path w="293" h="1094" extrusionOk="0">
                  <a:moveTo>
                    <a:pt x="244" y="0"/>
                  </a:moveTo>
                  <a:cubicBezTo>
                    <a:pt x="219" y="0"/>
                    <a:pt x="195" y="0"/>
                    <a:pt x="195" y="25"/>
                  </a:cubicBezTo>
                  <a:cubicBezTo>
                    <a:pt x="171" y="122"/>
                    <a:pt x="1" y="899"/>
                    <a:pt x="219" y="1093"/>
                  </a:cubicBezTo>
                  <a:lnTo>
                    <a:pt x="244" y="1093"/>
                  </a:lnTo>
                  <a:cubicBezTo>
                    <a:pt x="268" y="1093"/>
                    <a:pt x="268" y="1093"/>
                    <a:pt x="292" y="1069"/>
                  </a:cubicBezTo>
                  <a:cubicBezTo>
                    <a:pt x="292" y="1045"/>
                    <a:pt x="292" y="1021"/>
                    <a:pt x="292" y="1021"/>
                  </a:cubicBezTo>
                  <a:cubicBezTo>
                    <a:pt x="146" y="899"/>
                    <a:pt x="219" y="365"/>
                    <a:pt x="292" y="49"/>
                  </a:cubicBezTo>
                  <a:cubicBezTo>
                    <a:pt x="292" y="25"/>
                    <a:pt x="268" y="0"/>
                    <a:pt x="244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51" name="Google Shape;1051;p24"/>
            <p:cNvSpPr/>
            <p:nvPr/>
          </p:nvSpPr>
          <p:spPr>
            <a:xfrm>
              <a:off x="4558151" y="3864334"/>
              <a:ext cx="37898" cy="22747"/>
            </a:xfrm>
            <a:custGeom>
              <a:avLst/>
              <a:gdLst/>
              <a:ahLst/>
              <a:cxnLst/>
              <a:rect l="l" t="t" r="r" b="b"/>
              <a:pathLst>
                <a:path w="973" h="584" extrusionOk="0">
                  <a:moveTo>
                    <a:pt x="25" y="1"/>
                  </a:moveTo>
                  <a:cubicBezTo>
                    <a:pt x="1" y="25"/>
                    <a:pt x="1" y="49"/>
                    <a:pt x="1" y="74"/>
                  </a:cubicBezTo>
                  <a:cubicBezTo>
                    <a:pt x="195" y="390"/>
                    <a:pt x="535" y="584"/>
                    <a:pt x="924" y="584"/>
                  </a:cubicBezTo>
                  <a:cubicBezTo>
                    <a:pt x="948" y="584"/>
                    <a:pt x="973" y="584"/>
                    <a:pt x="973" y="560"/>
                  </a:cubicBezTo>
                  <a:cubicBezTo>
                    <a:pt x="973" y="511"/>
                    <a:pt x="948" y="511"/>
                    <a:pt x="924" y="511"/>
                  </a:cubicBezTo>
                  <a:cubicBezTo>
                    <a:pt x="584" y="487"/>
                    <a:pt x="268" y="317"/>
                    <a:pt x="74" y="25"/>
                  </a:cubicBezTo>
                  <a:cubicBezTo>
                    <a:pt x="74" y="1"/>
                    <a:pt x="50" y="1"/>
                    <a:pt x="2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52" name="Google Shape;1052;p24"/>
          <p:cNvGrpSpPr/>
          <p:nvPr/>
        </p:nvGrpSpPr>
        <p:grpSpPr>
          <a:xfrm>
            <a:off x="8874603" y="-240769"/>
            <a:ext cx="2829184" cy="1886120"/>
            <a:chOff x="6655952" y="-180577"/>
            <a:chExt cx="2121888" cy="1414590"/>
          </a:xfrm>
        </p:grpSpPr>
        <p:grpSp>
          <p:nvGrpSpPr>
            <p:cNvPr id="1053" name="Google Shape;1053;p24"/>
            <p:cNvGrpSpPr/>
            <p:nvPr/>
          </p:nvGrpSpPr>
          <p:grpSpPr>
            <a:xfrm rot="1685293">
              <a:off x="8051699" y="334351"/>
              <a:ext cx="652925" cy="474307"/>
              <a:chOff x="5211663" y="1358969"/>
              <a:chExt cx="483893" cy="351481"/>
            </a:xfrm>
          </p:grpSpPr>
          <p:sp>
            <p:nvSpPr>
              <p:cNvPr id="1054" name="Google Shape;1054;p24"/>
              <p:cNvSpPr/>
              <p:nvPr/>
            </p:nvSpPr>
            <p:spPr>
              <a:xfrm>
                <a:off x="5519159" y="1395927"/>
                <a:ext cx="71050" cy="66812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978" extrusionOk="0">
                    <a:moveTo>
                      <a:pt x="914" y="1"/>
                    </a:moveTo>
                    <a:cubicBezTo>
                      <a:pt x="801" y="1"/>
                      <a:pt x="571" y="36"/>
                      <a:pt x="67" y="176"/>
                    </a:cubicBezTo>
                    <a:cubicBezTo>
                      <a:pt x="0" y="198"/>
                      <a:pt x="16" y="324"/>
                      <a:pt x="95" y="324"/>
                    </a:cubicBezTo>
                    <a:cubicBezTo>
                      <a:pt x="102" y="324"/>
                      <a:pt x="109" y="323"/>
                      <a:pt x="116" y="322"/>
                    </a:cubicBezTo>
                    <a:cubicBezTo>
                      <a:pt x="359" y="249"/>
                      <a:pt x="626" y="200"/>
                      <a:pt x="869" y="152"/>
                    </a:cubicBezTo>
                    <a:lnTo>
                      <a:pt x="869" y="152"/>
                    </a:lnTo>
                    <a:cubicBezTo>
                      <a:pt x="796" y="322"/>
                      <a:pt x="626" y="662"/>
                      <a:pt x="505" y="880"/>
                    </a:cubicBezTo>
                    <a:cubicBezTo>
                      <a:pt x="480" y="905"/>
                      <a:pt x="480" y="953"/>
                      <a:pt x="529" y="977"/>
                    </a:cubicBezTo>
                    <a:lnTo>
                      <a:pt x="553" y="977"/>
                    </a:lnTo>
                    <a:cubicBezTo>
                      <a:pt x="577" y="977"/>
                      <a:pt x="602" y="977"/>
                      <a:pt x="602" y="953"/>
                    </a:cubicBezTo>
                    <a:cubicBezTo>
                      <a:pt x="650" y="880"/>
                      <a:pt x="990" y="249"/>
                      <a:pt x="1039" y="127"/>
                    </a:cubicBezTo>
                    <a:cubicBezTo>
                      <a:pt x="1039" y="103"/>
                      <a:pt x="1039" y="79"/>
                      <a:pt x="1039" y="30"/>
                    </a:cubicBezTo>
                    <a:cubicBezTo>
                      <a:pt x="1018" y="20"/>
                      <a:pt x="998" y="1"/>
                      <a:pt x="914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5" name="Google Shape;1055;p24"/>
              <p:cNvSpPr/>
              <p:nvPr/>
            </p:nvSpPr>
            <p:spPr>
              <a:xfrm>
                <a:off x="5211663" y="1358969"/>
                <a:ext cx="483893" cy="351481"/>
              </a:xfrm>
              <a:custGeom>
                <a:avLst/>
                <a:gdLst/>
                <a:ahLst/>
                <a:cxnLst/>
                <a:rect l="l" t="t" r="r" b="b"/>
                <a:pathLst>
                  <a:path w="7083" h="5145" extrusionOk="0">
                    <a:moveTo>
                      <a:pt x="3768" y="0"/>
                    </a:moveTo>
                    <a:cubicBezTo>
                      <a:pt x="3734" y="0"/>
                      <a:pt x="3701" y="4"/>
                      <a:pt x="3670" y="12"/>
                    </a:cubicBezTo>
                    <a:cubicBezTo>
                      <a:pt x="3014" y="207"/>
                      <a:pt x="3232" y="1713"/>
                      <a:pt x="3232" y="1713"/>
                    </a:cubicBezTo>
                    <a:cubicBezTo>
                      <a:pt x="3232" y="1713"/>
                      <a:pt x="1357" y="535"/>
                      <a:pt x="891" y="535"/>
                    </a:cubicBezTo>
                    <a:cubicBezTo>
                      <a:pt x="865" y="535"/>
                      <a:pt x="844" y="539"/>
                      <a:pt x="827" y="547"/>
                    </a:cubicBezTo>
                    <a:cubicBezTo>
                      <a:pt x="366" y="814"/>
                      <a:pt x="1483" y="1664"/>
                      <a:pt x="1483" y="1664"/>
                    </a:cubicBezTo>
                    <a:cubicBezTo>
                      <a:pt x="1483" y="1664"/>
                      <a:pt x="832" y="1473"/>
                      <a:pt x="445" y="1473"/>
                    </a:cubicBezTo>
                    <a:cubicBezTo>
                      <a:pt x="263" y="1473"/>
                      <a:pt x="140" y="1516"/>
                      <a:pt x="171" y="1640"/>
                    </a:cubicBezTo>
                    <a:cubicBezTo>
                      <a:pt x="269" y="2029"/>
                      <a:pt x="1022" y="2490"/>
                      <a:pt x="1022" y="2490"/>
                    </a:cubicBezTo>
                    <a:cubicBezTo>
                      <a:pt x="730" y="2490"/>
                      <a:pt x="439" y="2539"/>
                      <a:pt x="147" y="2587"/>
                    </a:cubicBezTo>
                    <a:cubicBezTo>
                      <a:pt x="1" y="2650"/>
                      <a:pt x="594" y="3616"/>
                      <a:pt x="1664" y="3616"/>
                    </a:cubicBezTo>
                    <a:cubicBezTo>
                      <a:pt x="1835" y="3616"/>
                      <a:pt x="2018" y="3592"/>
                      <a:pt x="2212" y="3535"/>
                    </a:cubicBezTo>
                    <a:lnTo>
                      <a:pt x="2212" y="3535"/>
                    </a:lnTo>
                    <a:lnTo>
                      <a:pt x="1095" y="4506"/>
                    </a:lnTo>
                    <a:cubicBezTo>
                      <a:pt x="1095" y="4506"/>
                      <a:pt x="2102" y="5144"/>
                      <a:pt x="3258" y="5144"/>
                    </a:cubicBezTo>
                    <a:cubicBezTo>
                      <a:pt x="3697" y="5144"/>
                      <a:pt x="4158" y="5052"/>
                      <a:pt x="4593" y="4798"/>
                    </a:cubicBezTo>
                    <a:cubicBezTo>
                      <a:pt x="7083" y="3365"/>
                      <a:pt x="4779" y="0"/>
                      <a:pt x="37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6" name="Google Shape;1056;p24"/>
              <p:cNvSpPr/>
              <p:nvPr/>
            </p:nvSpPr>
            <p:spPr>
              <a:xfrm>
                <a:off x="5467307" y="1398045"/>
                <a:ext cx="48164" cy="44746"/>
              </a:xfrm>
              <a:custGeom>
                <a:avLst/>
                <a:gdLst/>
                <a:ahLst/>
                <a:cxnLst/>
                <a:rect l="l" t="t" r="r" b="b"/>
                <a:pathLst>
                  <a:path w="705" h="655" extrusionOk="0">
                    <a:moveTo>
                      <a:pt x="443" y="1"/>
                    </a:moveTo>
                    <a:cubicBezTo>
                      <a:pt x="395" y="1"/>
                      <a:pt x="349" y="49"/>
                      <a:pt x="365" y="96"/>
                    </a:cubicBezTo>
                    <a:cubicBezTo>
                      <a:pt x="413" y="218"/>
                      <a:pt x="462" y="363"/>
                      <a:pt x="486" y="485"/>
                    </a:cubicBezTo>
                    <a:cubicBezTo>
                      <a:pt x="365" y="388"/>
                      <a:pt x="243" y="291"/>
                      <a:pt x="122" y="169"/>
                    </a:cubicBezTo>
                    <a:cubicBezTo>
                      <a:pt x="110" y="157"/>
                      <a:pt x="92" y="151"/>
                      <a:pt x="73" y="151"/>
                    </a:cubicBezTo>
                    <a:cubicBezTo>
                      <a:pt x="55" y="151"/>
                      <a:pt x="37" y="157"/>
                      <a:pt x="25" y="169"/>
                    </a:cubicBezTo>
                    <a:cubicBezTo>
                      <a:pt x="0" y="218"/>
                      <a:pt x="0" y="266"/>
                      <a:pt x="25" y="291"/>
                    </a:cubicBezTo>
                    <a:cubicBezTo>
                      <a:pt x="340" y="606"/>
                      <a:pt x="462" y="655"/>
                      <a:pt x="535" y="655"/>
                    </a:cubicBezTo>
                    <a:lnTo>
                      <a:pt x="559" y="655"/>
                    </a:lnTo>
                    <a:cubicBezTo>
                      <a:pt x="608" y="631"/>
                      <a:pt x="705" y="582"/>
                      <a:pt x="511" y="48"/>
                    </a:cubicBezTo>
                    <a:cubicBezTo>
                      <a:pt x="494" y="14"/>
                      <a:pt x="468" y="1"/>
                      <a:pt x="443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7" name="Google Shape;1057;p24"/>
              <p:cNvSpPr/>
              <p:nvPr/>
            </p:nvSpPr>
            <p:spPr>
              <a:xfrm>
                <a:off x="5309630" y="1479885"/>
                <a:ext cx="102954" cy="109167"/>
              </a:xfrm>
              <a:custGeom>
                <a:avLst/>
                <a:gdLst/>
                <a:ahLst/>
                <a:cxnLst/>
                <a:rect l="l" t="t" r="r" b="b"/>
                <a:pathLst>
                  <a:path w="1507" h="1598" extrusionOk="0">
                    <a:moveTo>
                      <a:pt x="479" y="1"/>
                    </a:moveTo>
                    <a:cubicBezTo>
                      <a:pt x="444" y="1"/>
                      <a:pt x="427" y="9"/>
                      <a:pt x="414" y="16"/>
                    </a:cubicBezTo>
                    <a:cubicBezTo>
                      <a:pt x="389" y="40"/>
                      <a:pt x="389" y="64"/>
                      <a:pt x="389" y="113"/>
                    </a:cubicBezTo>
                    <a:cubicBezTo>
                      <a:pt x="389" y="210"/>
                      <a:pt x="535" y="380"/>
                      <a:pt x="657" y="477"/>
                    </a:cubicBezTo>
                    <a:cubicBezTo>
                      <a:pt x="1" y="526"/>
                      <a:pt x="1" y="599"/>
                      <a:pt x="1" y="672"/>
                    </a:cubicBezTo>
                    <a:cubicBezTo>
                      <a:pt x="1" y="744"/>
                      <a:pt x="74" y="793"/>
                      <a:pt x="98" y="817"/>
                    </a:cubicBezTo>
                    <a:cubicBezTo>
                      <a:pt x="219" y="890"/>
                      <a:pt x="316" y="963"/>
                      <a:pt x="438" y="1012"/>
                    </a:cubicBezTo>
                    <a:cubicBezTo>
                      <a:pt x="316" y="1036"/>
                      <a:pt x="195" y="1085"/>
                      <a:pt x="98" y="1157"/>
                    </a:cubicBezTo>
                    <a:cubicBezTo>
                      <a:pt x="49" y="1182"/>
                      <a:pt x="49" y="1255"/>
                      <a:pt x="74" y="1303"/>
                    </a:cubicBezTo>
                    <a:cubicBezTo>
                      <a:pt x="185" y="1481"/>
                      <a:pt x="397" y="1598"/>
                      <a:pt x="619" y="1598"/>
                    </a:cubicBezTo>
                    <a:cubicBezTo>
                      <a:pt x="639" y="1598"/>
                      <a:pt x="660" y="1597"/>
                      <a:pt x="681" y="1595"/>
                    </a:cubicBezTo>
                    <a:cubicBezTo>
                      <a:pt x="778" y="1595"/>
                      <a:pt x="875" y="1570"/>
                      <a:pt x="948" y="1546"/>
                    </a:cubicBezTo>
                    <a:cubicBezTo>
                      <a:pt x="997" y="1546"/>
                      <a:pt x="1021" y="1498"/>
                      <a:pt x="997" y="1473"/>
                    </a:cubicBezTo>
                    <a:cubicBezTo>
                      <a:pt x="997" y="1438"/>
                      <a:pt x="971" y="1415"/>
                      <a:pt x="938" y="1415"/>
                    </a:cubicBezTo>
                    <a:cubicBezTo>
                      <a:pt x="925" y="1415"/>
                      <a:pt x="912" y="1418"/>
                      <a:pt x="899" y="1425"/>
                    </a:cubicBezTo>
                    <a:cubicBezTo>
                      <a:pt x="829" y="1446"/>
                      <a:pt x="756" y="1457"/>
                      <a:pt x="683" y="1457"/>
                    </a:cubicBezTo>
                    <a:cubicBezTo>
                      <a:pt x="507" y="1457"/>
                      <a:pt x="333" y="1392"/>
                      <a:pt x="195" y="1255"/>
                    </a:cubicBezTo>
                    <a:cubicBezTo>
                      <a:pt x="365" y="1157"/>
                      <a:pt x="535" y="1109"/>
                      <a:pt x="705" y="1085"/>
                    </a:cubicBezTo>
                    <a:lnTo>
                      <a:pt x="729" y="1085"/>
                    </a:lnTo>
                    <a:cubicBezTo>
                      <a:pt x="754" y="1060"/>
                      <a:pt x="778" y="1036"/>
                      <a:pt x="778" y="1012"/>
                    </a:cubicBezTo>
                    <a:cubicBezTo>
                      <a:pt x="778" y="987"/>
                      <a:pt x="754" y="963"/>
                      <a:pt x="729" y="939"/>
                    </a:cubicBezTo>
                    <a:lnTo>
                      <a:pt x="705" y="939"/>
                    </a:lnTo>
                    <a:cubicBezTo>
                      <a:pt x="511" y="890"/>
                      <a:pt x="341" y="793"/>
                      <a:pt x="171" y="696"/>
                    </a:cubicBezTo>
                    <a:cubicBezTo>
                      <a:pt x="389" y="647"/>
                      <a:pt x="608" y="623"/>
                      <a:pt x="827" y="623"/>
                    </a:cubicBezTo>
                    <a:cubicBezTo>
                      <a:pt x="851" y="623"/>
                      <a:pt x="875" y="599"/>
                      <a:pt x="899" y="574"/>
                    </a:cubicBezTo>
                    <a:cubicBezTo>
                      <a:pt x="899" y="550"/>
                      <a:pt x="899" y="526"/>
                      <a:pt x="875" y="502"/>
                    </a:cubicBezTo>
                    <a:cubicBezTo>
                      <a:pt x="754" y="404"/>
                      <a:pt x="657" y="283"/>
                      <a:pt x="559" y="161"/>
                    </a:cubicBezTo>
                    <a:lnTo>
                      <a:pt x="559" y="161"/>
                    </a:lnTo>
                    <a:cubicBezTo>
                      <a:pt x="851" y="259"/>
                      <a:pt x="1118" y="380"/>
                      <a:pt x="1385" y="526"/>
                    </a:cubicBezTo>
                    <a:cubicBezTo>
                      <a:pt x="1434" y="526"/>
                      <a:pt x="1482" y="526"/>
                      <a:pt x="1482" y="477"/>
                    </a:cubicBezTo>
                    <a:cubicBezTo>
                      <a:pt x="1507" y="429"/>
                      <a:pt x="1482" y="404"/>
                      <a:pt x="1458" y="380"/>
                    </a:cubicBezTo>
                    <a:cubicBezTo>
                      <a:pt x="803" y="61"/>
                      <a:pt x="574" y="1"/>
                      <a:pt x="479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8" name="Google Shape;1058;p24"/>
              <p:cNvSpPr/>
              <p:nvPr/>
            </p:nvSpPr>
            <p:spPr>
              <a:xfrm>
                <a:off x="5442439" y="1508440"/>
                <a:ext cx="151050" cy="201598"/>
              </a:xfrm>
              <a:custGeom>
                <a:avLst/>
                <a:gdLst/>
                <a:ahLst/>
                <a:cxnLst/>
                <a:rect l="l" t="t" r="r" b="b"/>
                <a:pathLst>
                  <a:path w="2211" h="2951" extrusionOk="0">
                    <a:moveTo>
                      <a:pt x="2131" y="1"/>
                    </a:moveTo>
                    <a:cubicBezTo>
                      <a:pt x="2118" y="1"/>
                      <a:pt x="2103" y="4"/>
                      <a:pt x="2089" y="11"/>
                    </a:cubicBezTo>
                    <a:cubicBezTo>
                      <a:pt x="2089" y="11"/>
                      <a:pt x="0" y="982"/>
                      <a:pt x="49" y="2877"/>
                    </a:cubicBezTo>
                    <a:cubicBezTo>
                      <a:pt x="49" y="2901"/>
                      <a:pt x="73" y="2950"/>
                      <a:pt x="121" y="2950"/>
                    </a:cubicBezTo>
                    <a:cubicBezTo>
                      <a:pt x="170" y="2950"/>
                      <a:pt x="194" y="2901"/>
                      <a:pt x="194" y="2877"/>
                    </a:cubicBezTo>
                    <a:cubicBezTo>
                      <a:pt x="170" y="1080"/>
                      <a:pt x="2138" y="132"/>
                      <a:pt x="2162" y="132"/>
                    </a:cubicBezTo>
                    <a:cubicBezTo>
                      <a:pt x="2186" y="108"/>
                      <a:pt x="2211" y="84"/>
                      <a:pt x="2186" y="35"/>
                    </a:cubicBezTo>
                    <a:cubicBezTo>
                      <a:pt x="2186" y="18"/>
                      <a:pt x="2162" y="1"/>
                      <a:pt x="2131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059" name="Google Shape;1059;p24"/>
            <p:cNvSpPr/>
            <p:nvPr/>
          </p:nvSpPr>
          <p:spPr>
            <a:xfrm rot="-2700000">
              <a:off x="7005059" y="-115361"/>
              <a:ext cx="716375" cy="1284157"/>
            </a:xfrm>
            <a:custGeom>
              <a:avLst/>
              <a:gdLst/>
              <a:ahLst/>
              <a:cxnLst/>
              <a:rect l="l" t="t" r="r" b="b"/>
              <a:pathLst>
                <a:path w="6681" h="11977" extrusionOk="0">
                  <a:moveTo>
                    <a:pt x="4276" y="0"/>
                  </a:moveTo>
                  <a:cubicBezTo>
                    <a:pt x="4276" y="0"/>
                    <a:pt x="4082" y="49"/>
                    <a:pt x="3839" y="146"/>
                  </a:cubicBezTo>
                  <a:lnTo>
                    <a:pt x="3887" y="267"/>
                  </a:lnTo>
                  <a:lnTo>
                    <a:pt x="3863" y="292"/>
                  </a:lnTo>
                  <a:cubicBezTo>
                    <a:pt x="4009" y="243"/>
                    <a:pt x="4155" y="195"/>
                    <a:pt x="4300" y="146"/>
                  </a:cubicBezTo>
                  <a:lnTo>
                    <a:pt x="4276" y="0"/>
                  </a:lnTo>
                  <a:close/>
                  <a:moveTo>
                    <a:pt x="3426" y="316"/>
                  </a:moveTo>
                  <a:cubicBezTo>
                    <a:pt x="3280" y="365"/>
                    <a:pt x="3134" y="437"/>
                    <a:pt x="3013" y="510"/>
                  </a:cubicBezTo>
                  <a:lnTo>
                    <a:pt x="3080" y="645"/>
                  </a:lnTo>
                  <a:lnTo>
                    <a:pt x="3080" y="645"/>
                  </a:lnTo>
                  <a:cubicBezTo>
                    <a:pt x="3198" y="578"/>
                    <a:pt x="3336" y="530"/>
                    <a:pt x="3474" y="437"/>
                  </a:cubicBezTo>
                  <a:lnTo>
                    <a:pt x="3426" y="316"/>
                  </a:lnTo>
                  <a:close/>
                  <a:moveTo>
                    <a:pt x="3080" y="645"/>
                  </a:moveTo>
                  <a:cubicBezTo>
                    <a:pt x="3074" y="649"/>
                    <a:pt x="3068" y="652"/>
                    <a:pt x="3061" y="656"/>
                  </a:cubicBezTo>
                  <a:lnTo>
                    <a:pt x="3086" y="656"/>
                  </a:lnTo>
                  <a:lnTo>
                    <a:pt x="3080" y="645"/>
                  </a:lnTo>
                  <a:close/>
                  <a:moveTo>
                    <a:pt x="2624" y="753"/>
                  </a:moveTo>
                  <a:cubicBezTo>
                    <a:pt x="2503" y="850"/>
                    <a:pt x="2406" y="948"/>
                    <a:pt x="2284" y="1069"/>
                  </a:cubicBezTo>
                  <a:lnTo>
                    <a:pt x="2403" y="1164"/>
                  </a:lnTo>
                  <a:lnTo>
                    <a:pt x="2403" y="1164"/>
                  </a:lnTo>
                  <a:cubicBezTo>
                    <a:pt x="2496" y="1055"/>
                    <a:pt x="2609" y="965"/>
                    <a:pt x="2721" y="875"/>
                  </a:cubicBezTo>
                  <a:lnTo>
                    <a:pt x="2624" y="753"/>
                  </a:lnTo>
                  <a:close/>
                  <a:moveTo>
                    <a:pt x="2403" y="1164"/>
                  </a:moveTo>
                  <a:cubicBezTo>
                    <a:pt x="2396" y="1173"/>
                    <a:pt x="2388" y="1182"/>
                    <a:pt x="2381" y="1191"/>
                  </a:cubicBezTo>
                  <a:lnTo>
                    <a:pt x="2406" y="1166"/>
                  </a:lnTo>
                  <a:lnTo>
                    <a:pt x="2403" y="1164"/>
                  </a:lnTo>
                  <a:close/>
                  <a:moveTo>
                    <a:pt x="1993" y="1409"/>
                  </a:moveTo>
                  <a:cubicBezTo>
                    <a:pt x="1895" y="1531"/>
                    <a:pt x="1823" y="1676"/>
                    <a:pt x="1774" y="1822"/>
                  </a:cubicBezTo>
                  <a:lnTo>
                    <a:pt x="1895" y="1871"/>
                  </a:lnTo>
                  <a:lnTo>
                    <a:pt x="1895" y="1895"/>
                  </a:lnTo>
                  <a:cubicBezTo>
                    <a:pt x="1944" y="1749"/>
                    <a:pt x="2017" y="1628"/>
                    <a:pt x="2114" y="1506"/>
                  </a:cubicBezTo>
                  <a:lnTo>
                    <a:pt x="1993" y="1409"/>
                  </a:lnTo>
                  <a:close/>
                  <a:moveTo>
                    <a:pt x="1628" y="2259"/>
                  </a:moveTo>
                  <a:cubicBezTo>
                    <a:pt x="1604" y="2405"/>
                    <a:pt x="1580" y="2551"/>
                    <a:pt x="1580" y="2697"/>
                  </a:cubicBezTo>
                  <a:lnTo>
                    <a:pt x="1701" y="2697"/>
                  </a:lnTo>
                  <a:cubicBezTo>
                    <a:pt x="1704" y="2559"/>
                    <a:pt x="1728" y="2421"/>
                    <a:pt x="1774" y="2284"/>
                  </a:cubicBezTo>
                  <a:lnTo>
                    <a:pt x="1628" y="2259"/>
                  </a:lnTo>
                  <a:close/>
                  <a:moveTo>
                    <a:pt x="1701" y="2697"/>
                  </a:moveTo>
                  <a:cubicBezTo>
                    <a:pt x="1701" y="2705"/>
                    <a:pt x="1701" y="2713"/>
                    <a:pt x="1701" y="2721"/>
                  </a:cubicBezTo>
                  <a:lnTo>
                    <a:pt x="1725" y="2697"/>
                  </a:lnTo>
                  <a:close/>
                  <a:moveTo>
                    <a:pt x="1774" y="3158"/>
                  </a:moveTo>
                  <a:lnTo>
                    <a:pt x="1628" y="3183"/>
                  </a:lnTo>
                  <a:cubicBezTo>
                    <a:pt x="1628" y="3304"/>
                    <a:pt x="1677" y="3401"/>
                    <a:pt x="1701" y="3523"/>
                  </a:cubicBezTo>
                  <a:lnTo>
                    <a:pt x="1725" y="3620"/>
                  </a:lnTo>
                  <a:lnTo>
                    <a:pt x="1871" y="3571"/>
                  </a:lnTo>
                  <a:lnTo>
                    <a:pt x="1847" y="3474"/>
                  </a:lnTo>
                  <a:cubicBezTo>
                    <a:pt x="1798" y="3377"/>
                    <a:pt x="1774" y="3255"/>
                    <a:pt x="1774" y="3158"/>
                  </a:cubicBezTo>
                  <a:close/>
                  <a:moveTo>
                    <a:pt x="3329" y="3863"/>
                  </a:moveTo>
                  <a:cubicBezTo>
                    <a:pt x="3232" y="3887"/>
                    <a:pt x="3061" y="3887"/>
                    <a:pt x="2867" y="3887"/>
                  </a:cubicBezTo>
                  <a:lnTo>
                    <a:pt x="2867" y="4054"/>
                  </a:lnTo>
                  <a:lnTo>
                    <a:pt x="2867" y="4054"/>
                  </a:lnTo>
                  <a:cubicBezTo>
                    <a:pt x="3049" y="4033"/>
                    <a:pt x="3189" y="4032"/>
                    <a:pt x="3329" y="4008"/>
                  </a:cubicBezTo>
                  <a:lnTo>
                    <a:pt x="3329" y="3863"/>
                  </a:lnTo>
                  <a:close/>
                  <a:moveTo>
                    <a:pt x="2867" y="4054"/>
                  </a:moveTo>
                  <a:cubicBezTo>
                    <a:pt x="2859" y="4055"/>
                    <a:pt x="2851" y="4056"/>
                    <a:pt x="2843" y="4057"/>
                  </a:cubicBezTo>
                  <a:lnTo>
                    <a:pt x="2867" y="4057"/>
                  </a:lnTo>
                  <a:lnTo>
                    <a:pt x="2867" y="4054"/>
                  </a:lnTo>
                  <a:close/>
                  <a:moveTo>
                    <a:pt x="2406" y="3960"/>
                  </a:moveTo>
                  <a:cubicBezTo>
                    <a:pt x="2284" y="3984"/>
                    <a:pt x="2163" y="4008"/>
                    <a:pt x="2041" y="4033"/>
                  </a:cubicBezTo>
                  <a:lnTo>
                    <a:pt x="2017" y="3984"/>
                  </a:lnTo>
                  <a:lnTo>
                    <a:pt x="1871" y="4033"/>
                  </a:lnTo>
                  <a:cubicBezTo>
                    <a:pt x="1944" y="4178"/>
                    <a:pt x="2017" y="4324"/>
                    <a:pt x="2090" y="4446"/>
                  </a:cubicBezTo>
                  <a:lnTo>
                    <a:pt x="2211" y="4373"/>
                  </a:lnTo>
                  <a:cubicBezTo>
                    <a:pt x="2163" y="4300"/>
                    <a:pt x="2138" y="4227"/>
                    <a:pt x="2090" y="4178"/>
                  </a:cubicBezTo>
                  <a:cubicBezTo>
                    <a:pt x="2211" y="4130"/>
                    <a:pt x="2333" y="4130"/>
                    <a:pt x="2430" y="4106"/>
                  </a:cubicBezTo>
                  <a:lnTo>
                    <a:pt x="2406" y="3960"/>
                  </a:lnTo>
                  <a:close/>
                  <a:moveTo>
                    <a:pt x="1531" y="4178"/>
                  </a:moveTo>
                  <a:cubicBezTo>
                    <a:pt x="1385" y="4227"/>
                    <a:pt x="1240" y="4300"/>
                    <a:pt x="1118" y="4349"/>
                  </a:cubicBezTo>
                  <a:lnTo>
                    <a:pt x="1185" y="4483"/>
                  </a:lnTo>
                  <a:lnTo>
                    <a:pt x="1185" y="4483"/>
                  </a:lnTo>
                  <a:cubicBezTo>
                    <a:pt x="1303" y="4416"/>
                    <a:pt x="1441" y="4370"/>
                    <a:pt x="1580" y="4324"/>
                  </a:cubicBezTo>
                  <a:lnTo>
                    <a:pt x="1531" y="4178"/>
                  </a:lnTo>
                  <a:close/>
                  <a:moveTo>
                    <a:pt x="1185" y="4483"/>
                  </a:moveTo>
                  <a:lnTo>
                    <a:pt x="1185" y="4483"/>
                  </a:lnTo>
                  <a:cubicBezTo>
                    <a:pt x="1179" y="4487"/>
                    <a:pt x="1173" y="4491"/>
                    <a:pt x="1167" y="4494"/>
                  </a:cubicBezTo>
                  <a:lnTo>
                    <a:pt x="1191" y="4494"/>
                  </a:lnTo>
                  <a:lnTo>
                    <a:pt x="1185" y="4483"/>
                  </a:lnTo>
                  <a:close/>
                  <a:moveTo>
                    <a:pt x="3426" y="4203"/>
                  </a:moveTo>
                  <a:cubicBezTo>
                    <a:pt x="3377" y="4324"/>
                    <a:pt x="3304" y="4446"/>
                    <a:pt x="3207" y="4519"/>
                  </a:cubicBezTo>
                  <a:lnTo>
                    <a:pt x="3304" y="4640"/>
                  </a:lnTo>
                  <a:cubicBezTo>
                    <a:pt x="3426" y="4543"/>
                    <a:pt x="3499" y="4397"/>
                    <a:pt x="3572" y="4251"/>
                  </a:cubicBezTo>
                  <a:lnTo>
                    <a:pt x="3426" y="4203"/>
                  </a:lnTo>
                  <a:close/>
                  <a:moveTo>
                    <a:pt x="2478" y="4664"/>
                  </a:moveTo>
                  <a:lnTo>
                    <a:pt x="2406" y="4786"/>
                  </a:lnTo>
                  <a:cubicBezTo>
                    <a:pt x="2503" y="4859"/>
                    <a:pt x="2624" y="4883"/>
                    <a:pt x="2746" y="4883"/>
                  </a:cubicBezTo>
                  <a:lnTo>
                    <a:pt x="2891" y="4883"/>
                  </a:lnTo>
                  <a:lnTo>
                    <a:pt x="2867" y="4737"/>
                  </a:lnTo>
                  <a:cubicBezTo>
                    <a:pt x="2831" y="4743"/>
                    <a:pt x="2796" y="4746"/>
                    <a:pt x="2762" y="4746"/>
                  </a:cubicBezTo>
                  <a:cubicBezTo>
                    <a:pt x="2661" y="4746"/>
                    <a:pt x="2570" y="4719"/>
                    <a:pt x="2478" y="4664"/>
                  </a:cubicBezTo>
                  <a:close/>
                  <a:moveTo>
                    <a:pt x="705" y="4616"/>
                  </a:moveTo>
                  <a:cubicBezTo>
                    <a:pt x="584" y="4713"/>
                    <a:pt x="486" y="4810"/>
                    <a:pt x="389" y="4932"/>
                  </a:cubicBezTo>
                  <a:lnTo>
                    <a:pt x="486" y="5004"/>
                  </a:lnTo>
                  <a:lnTo>
                    <a:pt x="486" y="5029"/>
                  </a:lnTo>
                  <a:cubicBezTo>
                    <a:pt x="584" y="4907"/>
                    <a:pt x="681" y="4810"/>
                    <a:pt x="802" y="4737"/>
                  </a:cubicBezTo>
                  <a:lnTo>
                    <a:pt x="705" y="4616"/>
                  </a:lnTo>
                  <a:close/>
                  <a:moveTo>
                    <a:pt x="146" y="5320"/>
                  </a:moveTo>
                  <a:cubicBezTo>
                    <a:pt x="74" y="5466"/>
                    <a:pt x="49" y="5612"/>
                    <a:pt x="25" y="5757"/>
                  </a:cubicBezTo>
                  <a:lnTo>
                    <a:pt x="171" y="5782"/>
                  </a:lnTo>
                  <a:cubicBezTo>
                    <a:pt x="171" y="5636"/>
                    <a:pt x="219" y="5515"/>
                    <a:pt x="268" y="5369"/>
                  </a:cubicBezTo>
                  <a:lnTo>
                    <a:pt x="146" y="5320"/>
                  </a:lnTo>
                  <a:close/>
                  <a:moveTo>
                    <a:pt x="1" y="6219"/>
                  </a:moveTo>
                  <a:cubicBezTo>
                    <a:pt x="25" y="6389"/>
                    <a:pt x="49" y="6535"/>
                    <a:pt x="98" y="6681"/>
                  </a:cubicBezTo>
                  <a:lnTo>
                    <a:pt x="219" y="6656"/>
                  </a:lnTo>
                  <a:cubicBezTo>
                    <a:pt x="195" y="6511"/>
                    <a:pt x="171" y="6365"/>
                    <a:pt x="171" y="6219"/>
                  </a:cubicBezTo>
                  <a:close/>
                  <a:moveTo>
                    <a:pt x="341" y="7045"/>
                  </a:moveTo>
                  <a:lnTo>
                    <a:pt x="219" y="7118"/>
                  </a:lnTo>
                  <a:cubicBezTo>
                    <a:pt x="268" y="7239"/>
                    <a:pt x="316" y="7385"/>
                    <a:pt x="389" y="7531"/>
                  </a:cubicBezTo>
                  <a:lnTo>
                    <a:pt x="535" y="7458"/>
                  </a:lnTo>
                  <a:cubicBezTo>
                    <a:pt x="462" y="7312"/>
                    <a:pt x="414" y="7191"/>
                    <a:pt x="341" y="7045"/>
                  </a:cubicBezTo>
                  <a:close/>
                  <a:moveTo>
                    <a:pt x="729" y="7871"/>
                  </a:moveTo>
                  <a:lnTo>
                    <a:pt x="608" y="7944"/>
                  </a:lnTo>
                  <a:lnTo>
                    <a:pt x="632" y="7992"/>
                  </a:lnTo>
                  <a:cubicBezTo>
                    <a:pt x="705" y="8114"/>
                    <a:pt x="778" y="8211"/>
                    <a:pt x="827" y="8308"/>
                  </a:cubicBezTo>
                  <a:lnTo>
                    <a:pt x="948" y="8235"/>
                  </a:lnTo>
                  <a:cubicBezTo>
                    <a:pt x="899" y="8138"/>
                    <a:pt x="827" y="8041"/>
                    <a:pt x="778" y="7920"/>
                  </a:cubicBezTo>
                  <a:lnTo>
                    <a:pt x="729" y="7871"/>
                  </a:lnTo>
                  <a:close/>
                  <a:moveTo>
                    <a:pt x="1191" y="8600"/>
                  </a:moveTo>
                  <a:lnTo>
                    <a:pt x="1069" y="8673"/>
                  </a:lnTo>
                  <a:cubicBezTo>
                    <a:pt x="1191" y="8794"/>
                    <a:pt x="1288" y="8915"/>
                    <a:pt x="1385" y="9037"/>
                  </a:cubicBezTo>
                  <a:lnTo>
                    <a:pt x="1482" y="8915"/>
                  </a:lnTo>
                  <a:cubicBezTo>
                    <a:pt x="1385" y="8818"/>
                    <a:pt x="1288" y="8697"/>
                    <a:pt x="1191" y="8600"/>
                  </a:cubicBezTo>
                  <a:close/>
                  <a:moveTo>
                    <a:pt x="1798" y="9231"/>
                  </a:moveTo>
                  <a:lnTo>
                    <a:pt x="1701" y="9353"/>
                  </a:lnTo>
                  <a:cubicBezTo>
                    <a:pt x="1823" y="9450"/>
                    <a:pt x="1944" y="9547"/>
                    <a:pt x="2065" y="9644"/>
                  </a:cubicBezTo>
                  <a:lnTo>
                    <a:pt x="2138" y="9523"/>
                  </a:lnTo>
                  <a:cubicBezTo>
                    <a:pt x="2017" y="9426"/>
                    <a:pt x="1920" y="9328"/>
                    <a:pt x="1798" y="9231"/>
                  </a:cubicBezTo>
                  <a:close/>
                  <a:moveTo>
                    <a:pt x="5029" y="9328"/>
                  </a:moveTo>
                  <a:cubicBezTo>
                    <a:pt x="4981" y="9328"/>
                    <a:pt x="4932" y="9328"/>
                    <a:pt x="4908" y="9353"/>
                  </a:cubicBezTo>
                  <a:lnTo>
                    <a:pt x="4932" y="9499"/>
                  </a:lnTo>
                  <a:lnTo>
                    <a:pt x="5053" y="9499"/>
                  </a:lnTo>
                  <a:cubicBezTo>
                    <a:pt x="5029" y="9523"/>
                    <a:pt x="5005" y="9547"/>
                    <a:pt x="4981" y="9571"/>
                  </a:cubicBezTo>
                  <a:lnTo>
                    <a:pt x="5078" y="9693"/>
                  </a:lnTo>
                  <a:cubicBezTo>
                    <a:pt x="5151" y="9644"/>
                    <a:pt x="5199" y="9571"/>
                    <a:pt x="5223" y="9474"/>
                  </a:cubicBezTo>
                  <a:cubicBezTo>
                    <a:pt x="5223" y="9450"/>
                    <a:pt x="5199" y="9328"/>
                    <a:pt x="5029" y="9328"/>
                  </a:cubicBezTo>
                  <a:close/>
                  <a:moveTo>
                    <a:pt x="2527" y="9717"/>
                  </a:moveTo>
                  <a:lnTo>
                    <a:pt x="2478" y="9863"/>
                  </a:lnTo>
                  <a:cubicBezTo>
                    <a:pt x="2600" y="9936"/>
                    <a:pt x="2746" y="9984"/>
                    <a:pt x="2891" y="10033"/>
                  </a:cubicBezTo>
                  <a:lnTo>
                    <a:pt x="2940" y="9887"/>
                  </a:lnTo>
                  <a:cubicBezTo>
                    <a:pt x="2794" y="9839"/>
                    <a:pt x="2673" y="9790"/>
                    <a:pt x="2527" y="9717"/>
                  </a:cubicBezTo>
                  <a:close/>
                  <a:moveTo>
                    <a:pt x="4470" y="9596"/>
                  </a:moveTo>
                  <a:cubicBezTo>
                    <a:pt x="4373" y="9693"/>
                    <a:pt x="4300" y="9814"/>
                    <a:pt x="4276" y="9936"/>
                  </a:cubicBezTo>
                  <a:lnTo>
                    <a:pt x="4203" y="9936"/>
                  </a:lnTo>
                  <a:lnTo>
                    <a:pt x="4252" y="10082"/>
                  </a:lnTo>
                  <a:lnTo>
                    <a:pt x="4373" y="10057"/>
                  </a:lnTo>
                  <a:cubicBezTo>
                    <a:pt x="4495" y="10033"/>
                    <a:pt x="4592" y="9984"/>
                    <a:pt x="4689" y="9960"/>
                  </a:cubicBezTo>
                  <a:lnTo>
                    <a:pt x="4616" y="9814"/>
                  </a:lnTo>
                  <a:lnTo>
                    <a:pt x="4446" y="9887"/>
                  </a:lnTo>
                  <a:cubicBezTo>
                    <a:pt x="4495" y="9814"/>
                    <a:pt x="4519" y="9766"/>
                    <a:pt x="4568" y="9717"/>
                  </a:cubicBezTo>
                  <a:lnTo>
                    <a:pt x="4470" y="9596"/>
                  </a:lnTo>
                  <a:close/>
                  <a:moveTo>
                    <a:pt x="3353" y="9984"/>
                  </a:moveTo>
                  <a:lnTo>
                    <a:pt x="3329" y="10130"/>
                  </a:lnTo>
                  <a:cubicBezTo>
                    <a:pt x="3450" y="10130"/>
                    <a:pt x="3547" y="10154"/>
                    <a:pt x="3669" y="10154"/>
                  </a:cubicBezTo>
                  <a:lnTo>
                    <a:pt x="3790" y="10154"/>
                  </a:lnTo>
                  <a:lnTo>
                    <a:pt x="3790" y="9984"/>
                  </a:lnTo>
                  <a:cubicBezTo>
                    <a:pt x="3742" y="9992"/>
                    <a:pt x="3693" y="9995"/>
                    <a:pt x="3644" y="9995"/>
                  </a:cubicBezTo>
                  <a:cubicBezTo>
                    <a:pt x="3547" y="9995"/>
                    <a:pt x="3450" y="9984"/>
                    <a:pt x="3353" y="9984"/>
                  </a:cubicBezTo>
                  <a:close/>
                  <a:moveTo>
                    <a:pt x="4203" y="10494"/>
                  </a:moveTo>
                  <a:cubicBezTo>
                    <a:pt x="4227" y="10640"/>
                    <a:pt x="4252" y="10810"/>
                    <a:pt x="4325" y="10956"/>
                  </a:cubicBezTo>
                  <a:lnTo>
                    <a:pt x="4446" y="10907"/>
                  </a:lnTo>
                  <a:cubicBezTo>
                    <a:pt x="4398" y="10786"/>
                    <a:pt x="4373" y="10640"/>
                    <a:pt x="4349" y="10494"/>
                  </a:cubicBezTo>
                  <a:close/>
                  <a:moveTo>
                    <a:pt x="4665" y="11248"/>
                  </a:moveTo>
                  <a:lnTo>
                    <a:pt x="4543" y="11345"/>
                  </a:lnTo>
                  <a:cubicBezTo>
                    <a:pt x="4640" y="11466"/>
                    <a:pt x="4762" y="11563"/>
                    <a:pt x="4883" y="11661"/>
                  </a:cubicBezTo>
                  <a:lnTo>
                    <a:pt x="4981" y="11563"/>
                  </a:lnTo>
                  <a:cubicBezTo>
                    <a:pt x="4859" y="11466"/>
                    <a:pt x="4762" y="11369"/>
                    <a:pt x="4665" y="11248"/>
                  </a:cubicBezTo>
                  <a:close/>
                  <a:moveTo>
                    <a:pt x="5345" y="11733"/>
                  </a:moveTo>
                  <a:lnTo>
                    <a:pt x="5296" y="11855"/>
                  </a:lnTo>
                  <a:cubicBezTo>
                    <a:pt x="5442" y="11928"/>
                    <a:pt x="5588" y="11952"/>
                    <a:pt x="5758" y="11976"/>
                  </a:cubicBezTo>
                  <a:lnTo>
                    <a:pt x="5758" y="11831"/>
                  </a:lnTo>
                  <a:cubicBezTo>
                    <a:pt x="5636" y="11806"/>
                    <a:pt x="5491" y="11782"/>
                    <a:pt x="5345" y="11733"/>
                  </a:cubicBezTo>
                  <a:close/>
                  <a:moveTo>
                    <a:pt x="6632" y="11758"/>
                  </a:moveTo>
                  <a:cubicBezTo>
                    <a:pt x="6487" y="11782"/>
                    <a:pt x="6365" y="11806"/>
                    <a:pt x="6219" y="11831"/>
                  </a:cubicBezTo>
                  <a:lnTo>
                    <a:pt x="6219" y="11976"/>
                  </a:lnTo>
                  <a:cubicBezTo>
                    <a:pt x="6365" y="11952"/>
                    <a:pt x="6511" y="11928"/>
                    <a:pt x="6681" y="11879"/>
                  </a:cubicBezTo>
                  <a:lnTo>
                    <a:pt x="6632" y="11758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60" name="Google Shape;1060;p24"/>
          <p:cNvGrpSpPr/>
          <p:nvPr/>
        </p:nvGrpSpPr>
        <p:grpSpPr>
          <a:xfrm>
            <a:off x="-485665" y="2382291"/>
            <a:ext cx="1703989" cy="1347004"/>
            <a:chOff x="855987" y="2204128"/>
            <a:chExt cx="1217483" cy="962421"/>
          </a:xfrm>
        </p:grpSpPr>
        <p:grpSp>
          <p:nvGrpSpPr>
            <p:cNvPr id="1061" name="Google Shape;1061;p24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062" name="Google Shape;1062;p24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3" name="Google Shape;1063;p24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4" name="Google Shape;1064;p24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5" name="Google Shape;1065;p24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6" name="Google Shape;1066;p24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7" name="Google Shape;1067;p24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068" name="Google Shape;1068;p24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69" name="Google Shape;1069;p24"/>
          <p:cNvGrpSpPr/>
          <p:nvPr/>
        </p:nvGrpSpPr>
        <p:grpSpPr>
          <a:xfrm rot="10800000">
            <a:off x="5850705" y="-249093"/>
            <a:ext cx="2120540" cy="924348"/>
            <a:chOff x="3965010" y="571479"/>
            <a:chExt cx="1651683" cy="719972"/>
          </a:xfrm>
        </p:grpSpPr>
        <p:grpSp>
          <p:nvGrpSpPr>
            <p:cNvPr id="1070" name="Google Shape;1070;p24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071" name="Google Shape;1071;p24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072" name="Google Shape;1072;p24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073" name="Google Shape;1073;p24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074" name="Google Shape;1074;p24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075" name="Google Shape;1075;p24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076" name="Google Shape;1076;p24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077" name="Google Shape;1077;p24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26351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" name="Google Shape;1240;p28"/>
          <p:cNvSpPr txBox="1">
            <a:spLocks noGrp="1"/>
          </p:cNvSpPr>
          <p:nvPr>
            <p:ph type="title"/>
          </p:nvPr>
        </p:nvSpPr>
        <p:spPr>
          <a:xfrm>
            <a:off x="2372200" y="1593633"/>
            <a:ext cx="7447600" cy="238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160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9pPr>
          </a:lstStyle>
          <a:p>
            <a:endParaRPr/>
          </a:p>
        </p:txBody>
      </p:sp>
      <p:sp>
        <p:nvSpPr>
          <p:cNvPr id="1241" name="Google Shape;1241;p28"/>
          <p:cNvSpPr txBox="1">
            <a:spLocks noGrp="1"/>
          </p:cNvSpPr>
          <p:nvPr>
            <p:ph type="subTitle" idx="1"/>
          </p:nvPr>
        </p:nvSpPr>
        <p:spPr>
          <a:xfrm>
            <a:off x="2441400" y="3894467"/>
            <a:ext cx="7309200" cy="86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242" name="Google Shape;1242;p28"/>
          <p:cNvGrpSpPr/>
          <p:nvPr/>
        </p:nvGrpSpPr>
        <p:grpSpPr>
          <a:xfrm flipH="1">
            <a:off x="9983633" y="858743"/>
            <a:ext cx="2716935" cy="2147739"/>
            <a:chOff x="855987" y="2204128"/>
            <a:chExt cx="1217483" cy="962421"/>
          </a:xfrm>
        </p:grpSpPr>
        <p:grpSp>
          <p:nvGrpSpPr>
            <p:cNvPr id="1243" name="Google Shape;1243;p28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244" name="Google Shape;1244;p28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5" name="Google Shape;1245;p28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6" name="Google Shape;1246;p28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7" name="Google Shape;1247;p28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8" name="Google Shape;1248;p28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9" name="Google Shape;1249;p28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250" name="Google Shape;1250;p28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51" name="Google Shape;1251;p28"/>
          <p:cNvGrpSpPr/>
          <p:nvPr/>
        </p:nvGrpSpPr>
        <p:grpSpPr>
          <a:xfrm flipH="1">
            <a:off x="59086" y="4371810"/>
            <a:ext cx="3367777" cy="2147740"/>
            <a:chOff x="7239867" y="1514545"/>
            <a:chExt cx="2525833" cy="1610805"/>
          </a:xfrm>
        </p:grpSpPr>
        <p:grpSp>
          <p:nvGrpSpPr>
            <p:cNvPr id="1252" name="Google Shape;1252;p28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1253" name="Google Shape;1253;p28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1254" name="Google Shape;1254;p28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5" name="Google Shape;1255;p28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6" name="Google Shape;1256;p28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7" name="Google Shape;1257;p28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8" name="Google Shape;1258;p28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9" name="Google Shape;1259;p28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260" name="Google Shape;1260;p28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61" name="Google Shape;1261;p28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262" name="Google Shape;1262;p28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63" name="Google Shape;1263;p28"/>
          <p:cNvGrpSpPr/>
          <p:nvPr/>
        </p:nvGrpSpPr>
        <p:grpSpPr>
          <a:xfrm flipH="1">
            <a:off x="497776" y="969404"/>
            <a:ext cx="2490408" cy="2261209"/>
            <a:chOff x="7844079" y="226728"/>
            <a:chExt cx="1373387" cy="1246991"/>
          </a:xfrm>
        </p:grpSpPr>
        <p:sp>
          <p:nvSpPr>
            <p:cNvPr id="1264" name="Google Shape;1264;p28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5" name="Google Shape;1265;p28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6" name="Google Shape;1266;p28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7" name="Google Shape;1267;p28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8" name="Google Shape;1268;p28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9" name="Google Shape;1269;p28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0" name="Google Shape;1270;p28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1" name="Google Shape;1271;p28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2" name="Google Shape;1272;p28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3" name="Google Shape;1273;p28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4" name="Google Shape;1274;p28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5" name="Google Shape;1275;p28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76" name="Google Shape;1276;p28"/>
          <p:cNvGrpSpPr/>
          <p:nvPr/>
        </p:nvGrpSpPr>
        <p:grpSpPr>
          <a:xfrm>
            <a:off x="10094901" y="4371799"/>
            <a:ext cx="1473259" cy="2555156"/>
            <a:chOff x="-1056319" y="1385262"/>
            <a:chExt cx="212940" cy="369285"/>
          </a:xfrm>
        </p:grpSpPr>
        <p:sp>
          <p:nvSpPr>
            <p:cNvPr id="1277" name="Google Shape;1277;p28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8" name="Google Shape;1278;p28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9" name="Google Shape;1279;p28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0" name="Google Shape;1280;p28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1" name="Google Shape;1281;p28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2" name="Google Shape;1282;p28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3" name="Google Shape;1283;p28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84" name="Google Shape;1284;p28"/>
          <p:cNvGrpSpPr/>
          <p:nvPr/>
        </p:nvGrpSpPr>
        <p:grpSpPr>
          <a:xfrm flipH="1">
            <a:off x="-65949" y="107005"/>
            <a:ext cx="1201733" cy="862401"/>
            <a:chOff x="6102329" y="3283426"/>
            <a:chExt cx="654776" cy="469888"/>
          </a:xfrm>
        </p:grpSpPr>
        <p:sp>
          <p:nvSpPr>
            <p:cNvPr id="1285" name="Google Shape;1285;p28"/>
            <p:cNvSpPr/>
            <p:nvPr/>
          </p:nvSpPr>
          <p:spPr>
            <a:xfrm>
              <a:off x="6149906" y="3283426"/>
              <a:ext cx="607200" cy="327381"/>
            </a:xfrm>
            <a:custGeom>
              <a:avLst/>
              <a:gdLst/>
              <a:ahLst/>
              <a:cxnLst/>
              <a:rect l="l" t="t" r="r" b="b"/>
              <a:pathLst>
                <a:path w="2795" h="1507" extrusionOk="0">
                  <a:moveTo>
                    <a:pt x="2697" y="0"/>
                  </a:moveTo>
                  <a:cubicBezTo>
                    <a:pt x="2697" y="22"/>
                    <a:pt x="1520" y="1418"/>
                    <a:pt x="435" y="1418"/>
                  </a:cubicBezTo>
                  <a:cubicBezTo>
                    <a:pt x="312" y="1418"/>
                    <a:pt x="191" y="1400"/>
                    <a:pt x="73" y="1361"/>
                  </a:cubicBezTo>
                  <a:cubicBezTo>
                    <a:pt x="66" y="1354"/>
                    <a:pt x="59" y="1351"/>
                    <a:pt x="52" y="1351"/>
                  </a:cubicBezTo>
                  <a:cubicBezTo>
                    <a:pt x="35" y="1351"/>
                    <a:pt x="18" y="1368"/>
                    <a:pt x="1" y="1385"/>
                  </a:cubicBezTo>
                  <a:cubicBezTo>
                    <a:pt x="1" y="1409"/>
                    <a:pt x="1" y="1434"/>
                    <a:pt x="25" y="1434"/>
                  </a:cubicBezTo>
                  <a:cubicBezTo>
                    <a:pt x="171" y="1482"/>
                    <a:pt x="292" y="1507"/>
                    <a:pt x="414" y="1507"/>
                  </a:cubicBezTo>
                  <a:cubicBezTo>
                    <a:pt x="948" y="1458"/>
                    <a:pt x="1458" y="1239"/>
                    <a:pt x="1871" y="899"/>
                  </a:cubicBezTo>
                  <a:cubicBezTo>
                    <a:pt x="2187" y="656"/>
                    <a:pt x="2503" y="389"/>
                    <a:pt x="2770" y="73"/>
                  </a:cubicBezTo>
                  <a:cubicBezTo>
                    <a:pt x="2794" y="49"/>
                    <a:pt x="2794" y="25"/>
                    <a:pt x="27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6" name="Google Shape;1286;p28"/>
            <p:cNvSpPr/>
            <p:nvPr/>
          </p:nvSpPr>
          <p:spPr>
            <a:xfrm>
              <a:off x="6218555" y="3499796"/>
              <a:ext cx="179662" cy="211375"/>
            </a:xfrm>
            <a:custGeom>
              <a:avLst/>
              <a:gdLst/>
              <a:ahLst/>
              <a:cxnLst/>
              <a:rect l="l" t="t" r="r" b="b"/>
              <a:pathLst>
                <a:path w="827" h="973" extrusionOk="0">
                  <a:moveTo>
                    <a:pt x="73" y="0"/>
                  </a:moveTo>
                  <a:cubicBezTo>
                    <a:pt x="49" y="0"/>
                    <a:pt x="25" y="25"/>
                    <a:pt x="25" y="49"/>
                  </a:cubicBezTo>
                  <a:cubicBezTo>
                    <a:pt x="0" y="49"/>
                    <a:pt x="25" y="98"/>
                    <a:pt x="49" y="98"/>
                  </a:cubicBezTo>
                  <a:cubicBezTo>
                    <a:pt x="268" y="170"/>
                    <a:pt x="511" y="243"/>
                    <a:pt x="729" y="341"/>
                  </a:cubicBezTo>
                  <a:cubicBezTo>
                    <a:pt x="559" y="559"/>
                    <a:pt x="340" y="729"/>
                    <a:pt x="122" y="875"/>
                  </a:cubicBezTo>
                  <a:cubicBezTo>
                    <a:pt x="98" y="899"/>
                    <a:pt x="98" y="924"/>
                    <a:pt x="122" y="948"/>
                  </a:cubicBezTo>
                  <a:cubicBezTo>
                    <a:pt x="122" y="948"/>
                    <a:pt x="146" y="972"/>
                    <a:pt x="146" y="972"/>
                  </a:cubicBezTo>
                  <a:cubicBezTo>
                    <a:pt x="170" y="948"/>
                    <a:pt x="170" y="948"/>
                    <a:pt x="170" y="948"/>
                  </a:cubicBezTo>
                  <a:cubicBezTo>
                    <a:pt x="365" y="802"/>
                    <a:pt x="826" y="462"/>
                    <a:pt x="826" y="341"/>
                  </a:cubicBezTo>
                  <a:cubicBezTo>
                    <a:pt x="826" y="316"/>
                    <a:pt x="802" y="292"/>
                    <a:pt x="778" y="292"/>
                  </a:cubicBezTo>
                  <a:cubicBezTo>
                    <a:pt x="559" y="170"/>
                    <a:pt x="316" y="98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7" name="Google Shape;1287;p28"/>
            <p:cNvSpPr/>
            <p:nvPr/>
          </p:nvSpPr>
          <p:spPr>
            <a:xfrm>
              <a:off x="6367367" y="3409207"/>
              <a:ext cx="204862" cy="249174"/>
            </a:xfrm>
            <a:custGeom>
              <a:avLst/>
              <a:gdLst/>
              <a:ahLst/>
              <a:cxnLst/>
              <a:rect l="l" t="t" r="r" b="b"/>
              <a:pathLst>
                <a:path w="943" h="1147" extrusionOk="0">
                  <a:moveTo>
                    <a:pt x="53" y="1"/>
                  </a:moveTo>
                  <a:cubicBezTo>
                    <a:pt x="15" y="1"/>
                    <a:pt x="1" y="77"/>
                    <a:pt x="44" y="77"/>
                  </a:cubicBezTo>
                  <a:cubicBezTo>
                    <a:pt x="287" y="150"/>
                    <a:pt x="530" y="272"/>
                    <a:pt x="749" y="393"/>
                  </a:cubicBezTo>
                  <a:cubicBezTo>
                    <a:pt x="797" y="417"/>
                    <a:pt x="651" y="758"/>
                    <a:pt x="457" y="1073"/>
                  </a:cubicBezTo>
                  <a:cubicBezTo>
                    <a:pt x="433" y="1098"/>
                    <a:pt x="433" y="1122"/>
                    <a:pt x="457" y="1146"/>
                  </a:cubicBezTo>
                  <a:lnTo>
                    <a:pt x="481" y="1146"/>
                  </a:lnTo>
                  <a:cubicBezTo>
                    <a:pt x="506" y="1122"/>
                    <a:pt x="530" y="1122"/>
                    <a:pt x="530" y="1098"/>
                  </a:cubicBezTo>
                  <a:cubicBezTo>
                    <a:pt x="651" y="903"/>
                    <a:pt x="943" y="417"/>
                    <a:pt x="797" y="296"/>
                  </a:cubicBezTo>
                  <a:cubicBezTo>
                    <a:pt x="579" y="174"/>
                    <a:pt x="336" y="77"/>
                    <a:pt x="68" y="4"/>
                  </a:cubicBezTo>
                  <a:cubicBezTo>
                    <a:pt x="63" y="2"/>
                    <a:pt x="58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8" name="Google Shape;1288;p28"/>
            <p:cNvSpPr/>
            <p:nvPr/>
          </p:nvSpPr>
          <p:spPr>
            <a:xfrm>
              <a:off x="6519439" y="3341429"/>
              <a:ext cx="174230" cy="179657"/>
            </a:xfrm>
            <a:custGeom>
              <a:avLst/>
              <a:gdLst/>
              <a:ahLst/>
              <a:cxnLst/>
              <a:rect l="l" t="t" r="r" b="b"/>
              <a:pathLst>
                <a:path w="802" h="827" extrusionOk="0">
                  <a:moveTo>
                    <a:pt x="24" y="1"/>
                  </a:moveTo>
                  <a:cubicBezTo>
                    <a:pt x="0" y="1"/>
                    <a:pt x="0" y="74"/>
                    <a:pt x="24" y="98"/>
                  </a:cubicBezTo>
                  <a:cubicBezTo>
                    <a:pt x="243" y="98"/>
                    <a:pt x="462" y="122"/>
                    <a:pt x="680" y="171"/>
                  </a:cubicBezTo>
                  <a:cubicBezTo>
                    <a:pt x="656" y="389"/>
                    <a:pt x="559" y="584"/>
                    <a:pt x="462" y="778"/>
                  </a:cubicBezTo>
                  <a:cubicBezTo>
                    <a:pt x="437" y="778"/>
                    <a:pt x="462" y="827"/>
                    <a:pt x="462" y="827"/>
                  </a:cubicBezTo>
                  <a:lnTo>
                    <a:pt x="486" y="827"/>
                  </a:lnTo>
                  <a:cubicBezTo>
                    <a:pt x="510" y="827"/>
                    <a:pt x="510" y="827"/>
                    <a:pt x="534" y="802"/>
                  </a:cubicBezTo>
                  <a:cubicBezTo>
                    <a:pt x="583" y="729"/>
                    <a:pt x="802" y="268"/>
                    <a:pt x="753" y="122"/>
                  </a:cubicBezTo>
                  <a:cubicBezTo>
                    <a:pt x="753" y="122"/>
                    <a:pt x="729" y="98"/>
                    <a:pt x="705" y="74"/>
                  </a:cubicBezTo>
                  <a:cubicBezTo>
                    <a:pt x="486" y="25"/>
                    <a:pt x="267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9" name="Google Shape;1289;p28"/>
            <p:cNvSpPr/>
            <p:nvPr/>
          </p:nvSpPr>
          <p:spPr>
            <a:xfrm>
              <a:off x="6603730" y="3489151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1"/>
                  </a:moveTo>
                  <a:cubicBezTo>
                    <a:pt x="74" y="1"/>
                    <a:pt x="1" y="74"/>
                    <a:pt x="1" y="171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1"/>
                  </a:cubicBezTo>
                  <a:cubicBezTo>
                    <a:pt x="341" y="74"/>
                    <a:pt x="268" y="1"/>
                    <a:pt x="1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0" name="Google Shape;1290;p28"/>
            <p:cNvSpPr/>
            <p:nvPr/>
          </p:nvSpPr>
          <p:spPr>
            <a:xfrm>
              <a:off x="6487721" y="3299284"/>
              <a:ext cx="68867" cy="74079"/>
            </a:xfrm>
            <a:custGeom>
              <a:avLst/>
              <a:gdLst/>
              <a:ahLst/>
              <a:cxnLst/>
              <a:rect l="l" t="t" r="r" b="b"/>
              <a:pathLst>
                <a:path w="317" h="341" extrusionOk="0">
                  <a:moveTo>
                    <a:pt x="170" y="0"/>
                  </a:moveTo>
                  <a:cubicBezTo>
                    <a:pt x="73" y="0"/>
                    <a:pt x="0" y="73"/>
                    <a:pt x="0" y="170"/>
                  </a:cubicBezTo>
                  <a:cubicBezTo>
                    <a:pt x="0" y="268"/>
                    <a:pt x="73" y="340"/>
                    <a:pt x="170" y="340"/>
                  </a:cubicBezTo>
                  <a:cubicBezTo>
                    <a:pt x="243" y="340"/>
                    <a:pt x="316" y="268"/>
                    <a:pt x="316" y="170"/>
                  </a:cubicBezTo>
                  <a:cubicBezTo>
                    <a:pt x="316" y="73"/>
                    <a:pt x="243" y="0"/>
                    <a:pt x="1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1" name="Google Shape;1291;p28"/>
            <p:cNvSpPr/>
            <p:nvPr/>
          </p:nvSpPr>
          <p:spPr>
            <a:xfrm>
              <a:off x="6334564" y="3378359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1"/>
                  </a:moveTo>
                  <a:cubicBezTo>
                    <a:pt x="74" y="1"/>
                    <a:pt x="1" y="74"/>
                    <a:pt x="1" y="171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1"/>
                  </a:cubicBezTo>
                  <a:cubicBezTo>
                    <a:pt x="341" y="74"/>
                    <a:pt x="268" y="1"/>
                    <a:pt x="1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2" name="Google Shape;1292;p28"/>
            <p:cNvSpPr/>
            <p:nvPr/>
          </p:nvSpPr>
          <p:spPr>
            <a:xfrm>
              <a:off x="6424286" y="3626446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0"/>
                  </a:moveTo>
                  <a:cubicBezTo>
                    <a:pt x="74" y="0"/>
                    <a:pt x="1" y="73"/>
                    <a:pt x="1" y="170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0"/>
                  </a:cubicBezTo>
                  <a:cubicBezTo>
                    <a:pt x="341" y="73"/>
                    <a:pt x="268" y="0"/>
                    <a:pt x="1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3" name="Google Shape;1293;p28"/>
            <p:cNvSpPr/>
            <p:nvPr/>
          </p:nvSpPr>
          <p:spPr>
            <a:xfrm>
              <a:off x="6181623" y="3462865"/>
              <a:ext cx="74081" cy="68865"/>
            </a:xfrm>
            <a:custGeom>
              <a:avLst/>
              <a:gdLst/>
              <a:ahLst/>
              <a:cxnLst/>
              <a:rect l="l" t="t" r="r" b="b"/>
              <a:pathLst>
                <a:path w="341" h="317" extrusionOk="0">
                  <a:moveTo>
                    <a:pt x="170" y="0"/>
                  </a:moveTo>
                  <a:cubicBezTo>
                    <a:pt x="73" y="0"/>
                    <a:pt x="0" y="73"/>
                    <a:pt x="0" y="170"/>
                  </a:cubicBezTo>
                  <a:cubicBezTo>
                    <a:pt x="0" y="243"/>
                    <a:pt x="73" y="316"/>
                    <a:pt x="170" y="316"/>
                  </a:cubicBezTo>
                  <a:cubicBezTo>
                    <a:pt x="268" y="316"/>
                    <a:pt x="340" y="243"/>
                    <a:pt x="340" y="170"/>
                  </a:cubicBezTo>
                  <a:cubicBezTo>
                    <a:pt x="340" y="73"/>
                    <a:pt x="268" y="0"/>
                    <a:pt x="1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4" name="Google Shape;1294;p28"/>
            <p:cNvSpPr/>
            <p:nvPr/>
          </p:nvSpPr>
          <p:spPr>
            <a:xfrm>
              <a:off x="6102329" y="3547371"/>
              <a:ext cx="74298" cy="74079"/>
            </a:xfrm>
            <a:custGeom>
              <a:avLst/>
              <a:gdLst/>
              <a:ahLst/>
              <a:cxnLst/>
              <a:rect l="l" t="t" r="r" b="b"/>
              <a:pathLst>
                <a:path w="342" h="341" extrusionOk="0">
                  <a:moveTo>
                    <a:pt x="171" y="0"/>
                  </a:moveTo>
                  <a:cubicBezTo>
                    <a:pt x="98" y="0"/>
                    <a:pt x="1" y="73"/>
                    <a:pt x="1" y="170"/>
                  </a:cubicBezTo>
                  <a:cubicBezTo>
                    <a:pt x="1" y="267"/>
                    <a:pt x="98" y="340"/>
                    <a:pt x="171" y="340"/>
                  </a:cubicBezTo>
                  <a:cubicBezTo>
                    <a:pt x="268" y="340"/>
                    <a:pt x="341" y="267"/>
                    <a:pt x="341" y="170"/>
                  </a:cubicBezTo>
                  <a:cubicBezTo>
                    <a:pt x="341" y="73"/>
                    <a:pt x="268" y="0"/>
                    <a:pt x="1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5" name="Google Shape;1295;p28"/>
            <p:cNvSpPr/>
            <p:nvPr/>
          </p:nvSpPr>
          <p:spPr>
            <a:xfrm>
              <a:off x="6213341" y="3684449"/>
              <a:ext cx="74081" cy="68865"/>
            </a:xfrm>
            <a:custGeom>
              <a:avLst/>
              <a:gdLst/>
              <a:ahLst/>
              <a:cxnLst/>
              <a:rect l="l" t="t" r="r" b="b"/>
              <a:pathLst>
                <a:path w="341" h="317" extrusionOk="0">
                  <a:moveTo>
                    <a:pt x="170" y="1"/>
                  </a:moveTo>
                  <a:cubicBezTo>
                    <a:pt x="73" y="1"/>
                    <a:pt x="0" y="74"/>
                    <a:pt x="0" y="146"/>
                  </a:cubicBezTo>
                  <a:cubicBezTo>
                    <a:pt x="0" y="244"/>
                    <a:pt x="73" y="316"/>
                    <a:pt x="170" y="316"/>
                  </a:cubicBezTo>
                  <a:cubicBezTo>
                    <a:pt x="267" y="316"/>
                    <a:pt x="340" y="244"/>
                    <a:pt x="340" y="146"/>
                  </a:cubicBezTo>
                  <a:cubicBezTo>
                    <a:pt x="340" y="74"/>
                    <a:pt x="267" y="1"/>
                    <a:pt x="1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96" name="Google Shape;1296;p28"/>
          <p:cNvGrpSpPr/>
          <p:nvPr/>
        </p:nvGrpSpPr>
        <p:grpSpPr>
          <a:xfrm>
            <a:off x="4855578" y="221292"/>
            <a:ext cx="2480828" cy="1081397"/>
            <a:chOff x="3965010" y="571479"/>
            <a:chExt cx="1651683" cy="719972"/>
          </a:xfrm>
        </p:grpSpPr>
        <p:grpSp>
          <p:nvGrpSpPr>
            <p:cNvPr id="1297" name="Google Shape;1297;p28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298" name="Google Shape;1298;p28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299" name="Google Shape;1299;p28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300" name="Google Shape;1300;p28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301" name="Google Shape;1301;p28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302" name="Google Shape;1302;p28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303" name="Google Shape;1303;p28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304" name="Google Shape;1304;p28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75882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" name="Google Shape;1453;p32"/>
          <p:cNvSpPr/>
          <p:nvPr/>
        </p:nvSpPr>
        <p:spPr>
          <a:xfrm>
            <a:off x="9782600" y="6834634"/>
            <a:ext cx="145667" cy="23367"/>
          </a:xfrm>
          <a:custGeom>
            <a:avLst/>
            <a:gdLst/>
            <a:ahLst/>
            <a:cxnLst/>
            <a:rect l="l" t="t" r="r" b="b"/>
            <a:pathLst>
              <a:path w="4370" h="701" extrusionOk="0">
                <a:moveTo>
                  <a:pt x="0" y="0"/>
                </a:moveTo>
                <a:lnTo>
                  <a:pt x="0" y="701"/>
                </a:lnTo>
                <a:lnTo>
                  <a:pt x="4370" y="701"/>
                </a:lnTo>
                <a:lnTo>
                  <a:pt x="437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454" name="Google Shape;1454;p32"/>
          <p:cNvGrpSpPr/>
          <p:nvPr/>
        </p:nvGrpSpPr>
        <p:grpSpPr>
          <a:xfrm flipH="1">
            <a:off x="-396262" y="1235567"/>
            <a:ext cx="1367964" cy="1081376"/>
            <a:chOff x="855987" y="2204128"/>
            <a:chExt cx="1217483" cy="962421"/>
          </a:xfrm>
        </p:grpSpPr>
        <p:grpSp>
          <p:nvGrpSpPr>
            <p:cNvPr id="1455" name="Google Shape;1455;p3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456" name="Google Shape;1456;p3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57" name="Google Shape;1457;p3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58" name="Google Shape;1458;p3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59" name="Google Shape;1459;p3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60" name="Google Shape;1460;p3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61" name="Google Shape;1461;p3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462" name="Google Shape;1462;p3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63" name="Google Shape;1463;p32"/>
          <p:cNvGrpSpPr/>
          <p:nvPr/>
        </p:nvGrpSpPr>
        <p:grpSpPr>
          <a:xfrm rot="-3617422" flipH="1">
            <a:off x="11321327" y="6139941"/>
            <a:ext cx="852331" cy="509352"/>
            <a:chOff x="1202177" y="4613417"/>
            <a:chExt cx="528376" cy="315757"/>
          </a:xfrm>
        </p:grpSpPr>
        <p:sp>
          <p:nvSpPr>
            <p:cNvPr id="1464" name="Google Shape;1464;p3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5" name="Google Shape;1465;p3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6" name="Google Shape;1466;p3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7" name="Google Shape;1467;p3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8" name="Google Shape;1468;p3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9" name="Google Shape;1469;p32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70" name="Google Shape;1470;p32"/>
          <p:cNvGrpSpPr/>
          <p:nvPr/>
        </p:nvGrpSpPr>
        <p:grpSpPr>
          <a:xfrm flipH="1">
            <a:off x="83546" y="5593040"/>
            <a:ext cx="888153" cy="1297929"/>
            <a:chOff x="-1047799" y="3300294"/>
            <a:chExt cx="439014" cy="641607"/>
          </a:xfrm>
        </p:grpSpPr>
        <p:sp>
          <p:nvSpPr>
            <p:cNvPr id="1471" name="Google Shape;1471;p3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2" name="Google Shape;1472;p3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3" name="Google Shape;1473;p3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4" name="Google Shape;1474;p3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5" name="Google Shape;1475;p3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6" name="Google Shape;1476;p3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7" name="Google Shape;1477;p3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8" name="Google Shape;1478;p3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9" name="Google Shape;1479;p3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0" name="Google Shape;1480;p3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1" name="Google Shape;1481;p3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2" name="Google Shape;1482;p3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3" name="Google Shape;1483;p32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84" name="Google Shape;1484;p32"/>
          <p:cNvGrpSpPr/>
          <p:nvPr/>
        </p:nvGrpSpPr>
        <p:grpSpPr>
          <a:xfrm rot="10800000" flipH="1">
            <a:off x="10426901" y="-295959"/>
            <a:ext cx="2120540" cy="924348"/>
            <a:chOff x="3965010" y="571479"/>
            <a:chExt cx="1651683" cy="719972"/>
          </a:xfrm>
        </p:grpSpPr>
        <p:grpSp>
          <p:nvGrpSpPr>
            <p:cNvPr id="1485" name="Google Shape;1485;p3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486" name="Google Shape;1486;p3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487" name="Google Shape;1487;p3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488" name="Google Shape;1488;p3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489" name="Google Shape;1489;p3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490" name="Google Shape;1490;p3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491" name="Google Shape;1491;p3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492" name="Google Shape;1492;p3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93" name="Google Shape;1493;p32"/>
          <p:cNvGrpSpPr/>
          <p:nvPr/>
        </p:nvGrpSpPr>
        <p:grpSpPr>
          <a:xfrm rot="2839265">
            <a:off x="761753" y="-227152"/>
            <a:ext cx="1065720" cy="1386513"/>
            <a:chOff x="4318023" y="4113296"/>
            <a:chExt cx="716422" cy="932073"/>
          </a:xfrm>
        </p:grpSpPr>
        <p:sp>
          <p:nvSpPr>
            <p:cNvPr id="1494" name="Google Shape;1494;p32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95" name="Google Shape;1495;p32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96" name="Google Shape;1496;p32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97" name="Google Shape;1497;p32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21825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9" name="Google Shape;1499;p33"/>
          <p:cNvGrpSpPr/>
          <p:nvPr/>
        </p:nvGrpSpPr>
        <p:grpSpPr>
          <a:xfrm flipH="1">
            <a:off x="10043142" y="4855413"/>
            <a:ext cx="1179572" cy="2002585"/>
            <a:chOff x="-1056319" y="1385262"/>
            <a:chExt cx="212940" cy="361495"/>
          </a:xfrm>
        </p:grpSpPr>
        <p:sp>
          <p:nvSpPr>
            <p:cNvPr id="1500" name="Google Shape;1500;p33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1" name="Google Shape;1501;p33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2" name="Google Shape;1502;p33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3" name="Google Shape;1503;p33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4" name="Google Shape;1504;p33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5" name="Google Shape;1505;p33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06" name="Google Shape;1506;p33"/>
          <p:cNvGrpSpPr/>
          <p:nvPr/>
        </p:nvGrpSpPr>
        <p:grpSpPr>
          <a:xfrm flipH="1">
            <a:off x="10300589" y="1443976"/>
            <a:ext cx="2716935" cy="2147739"/>
            <a:chOff x="855987" y="2204128"/>
            <a:chExt cx="1217483" cy="962421"/>
          </a:xfrm>
        </p:grpSpPr>
        <p:grpSp>
          <p:nvGrpSpPr>
            <p:cNvPr id="1507" name="Google Shape;1507;p33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508" name="Google Shape;1508;p33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09" name="Google Shape;1509;p33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0" name="Google Shape;1510;p33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1" name="Google Shape;1511;p33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2" name="Google Shape;1512;p33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3" name="Google Shape;1513;p33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14" name="Google Shape;1514;p33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15" name="Google Shape;1515;p33"/>
          <p:cNvGrpSpPr/>
          <p:nvPr/>
        </p:nvGrpSpPr>
        <p:grpSpPr>
          <a:xfrm flipH="1">
            <a:off x="3864676" y="-915657"/>
            <a:ext cx="3367777" cy="2147740"/>
            <a:chOff x="7239867" y="1514545"/>
            <a:chExt cx="2525833" cy="1610805"/>
          </a:xfrm>
        </p:grpSpPr>
        <p:grpSp>
          <p:nvGrpSpPr>
            <p:cNvPr id="1516" name="Google Shape;1516;p33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1517" name="Google Shape;1517;p33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1518" name="Google Shape;1518;p33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19" name="Google Shape;1519;p33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0" name="Google Shape;1520;p33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1" name="Google Shape;1521;p33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2" name="Google Shape;1522;p33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3" name="Google Shape;1523;p33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524" name="Google Shape;1524;p33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33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26" name="Google Shape;1526;p33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27" name="Google Shape;1527;p33"/>
          <p:cNvGrpSpPr/>
          <p:nvPr/>
        </p:nvGrpSpPr>
        <p:grpSpPr>
          <a:xfrm rot="615299" flipH="1">
            <a:off x="372557" y="1412122"/>
            <a:ext cx="2202201" cy="1999527"/>
            <a:chOff x="7844079" y="226728"/>
            <a:chExt cx="1373387" cy="1246991"/>
          </a:xfrm>
        </p:grpSpPr>
        <p:sp>
          <p:nvSpPr>
            <p:cNvPr id="1528" name="Google Shape;1528;p33"/>
            <p:cNvSpPr/>
            <p:nvPr/>
          </p:nvSpPr>
          <p:spPr>
            <a:xfrm rot="-1688081">
              <a:off x="8295818" y="1015024"/>
              <a:ext cx="222185" cy="222398"/>
            </a:xfrm>
            <a:custGeom>
              <a:avLst/>
              <a:gdLst/>
              <a:ahLst/>
              <a:cxnLst/>
              <a:rect l="l" t="t" r="r" b="b"/>
              <a:pathLst>
                <a:path w="1118" h="1119" extrusionOk="0">
                  <a:moveTo>
                    <a:pt x="607" y="98"/>
                  </a:moveTo>
                  <a:cubicBezTo>
                    <a:pt x="607" y="147"/>
                    <a:pt x="632" y="219"/>
                    <a:pt x="632" y="268"/>
                  </a:cubicBezTo>
                  <a:cubicBezTo>
                    <a:pt x="656" y="317"/>
                    <a:pt x="656" y="389"/>
                    <a:pt x="680" y="438"/>
                  </a:cubicBezTo>
                  <a:cubicBezTo>
                    <a:pt x="705" y="438"/>
                    <a:pt x="729" y="462"/>
                    <a:pt x="826" y="487"/>
                  </a:cubicBezTo>
                  <a:lnTo>
                    <a:pt x="972" y="560"/>
                  </a:lnTo>
                  <a:cubicBezTo>
                    <a:pt x="899" y="584"/>
                    <a:pt x="802" y="632"/>
                    <a:pt x="705" y="657"/>
                  </a:cubicBezTo>
                  <a:cubicBezTo>
                    <a:pt x="705" y="657"/>
                    <a:pt x="705" y="657"/>
                    <a:pt x="680" y="681"/>
                  </a:cubicBezTo>
                  <a:cubicBezTo>
                    <a:pt x="656" y="802"/>
                    <a:pt x="583" y="924"/>
                    <a:pt x="559" y="972"/>
                  </a:cubicBezTo>
                  <a:cubicBezTo>
                    <a:pt x="535" y="924"/>
                    <a:pt x="486" y="802"/>
                    <a:pt x="462" y="681"/>
                  </a:cubicBezTo>
                  <a:cubicBezTo>
                    <a:pt x="462" y="657"/>
                    <a:pt x="437" y="657"/>
                    <a:pt x="413" y="632"/>
                  </a:cubicBezTo>
                  <a:cubicBezTo>
                    <a:pt x="316" y="632"/>
                    <a:pt x="194" y="584"/>
                    <a:pt x="122" y="584"/>
                  </a:cubicBezTo>
                  <a:cubicBezTo>
                    <a:pt x="219" y="511"/>
                    <a:pt x="340" y="462"/>
                    <a:pt x="462" y="414"/>
                  </a:cubicBezTo>
                  <a:cubicBezTo>
                    <a:pt x="462" y="414"/>
                    <a:pt x="462" y="389"/>
                    <a:pt x="486" y="389"/>
                  </a:cubicBezTo>
                  <a:cubicBezTo>
                    <a:pt x="510" y="292"/>
                    <a:pt x="559" y="195"/>
                    <a:pt x="607" y="98"/>
                  </a:cubicBezTo>
                  <a:close/>
                  <a:moveTo>
                    <a:pt x="607" y="1"/>
                  </a:moveTo>
                  <a:cubicBezTo>
                    <a:pt x="583" y="1"/>
                    <a:pt x="535" y="1"/>
                    <a:pt x="389" y="341"/>
                  </a:cubicBezTo>
                  <a:cubicBezTo>
                    <a:pt x="24" y="487"/>
                    <a:pt x="0" y="560"/>
                    <a:pt x="0" y="560"/>
                  </a:cubicBezTo>
                  <a:cubicBezTo>
                    <a:pt x="0" y="584"/>
                    <a:pt x="0" y="608"/>
                    <a:pt x="0" y="608"/>
                  </a:cubicBezTo>
                  <a:cubicBezTo>
                    <a:pt x="0" y="632"/>
                    <a:pt x="49" y="657"/>
                    <a:pt x="364" y="730"/>
                  </a:cubicBezTo>
                  <a:cubicBezTo>
                    <a:pt x="462" y="1118"/>
                    <a:pt x="510" y="1118"/>
                    <a:pt x="535" y="1118"/>
                  </a:cubicBezTo>
                  <a:lnTo>
                    <a:pt x="559" y="1118"/>
                  </a:lnTo>
                  <a:cubicBezTo>
                    <a:pt x="583" y="1118"/>
                    <a:pt x="607" y="1118"/>
                    <a:pt x="777" y="754"/>
                  </a:cubicBezTo>
                  <a:cubicBezTo>
                    <a:pt x="875" y="705"/>
                    <a:pt x="996" y="681"/>
                    <a:pt x="1093" y="608"/>
                  </a:cubicBezTo>
                  <a:cubicBezTo>
                    <a:pt x="1118" y="608"/>
                    <a:pt x="1118" y="584"/>
                    <a:pt x="1118" y="560"/>
                  </a:cubicBezTo>
                  <a:cubicBezTo>
                    <a:pt x="1118" y="511"/>
                    <a:pt x="1045" y="487"/>
                    <a:pt x="875" y="414"/>
                  </a:cubicBezTo>
                  <a:lnTo>
                    <a:pt x="753" y="389"/>
                  </a:lnTo>
                  <a:cubicBezTo>
                    <a:pt x="753" y="341"/>
                    <a:pt x="729" y="317"/>
                    <a:pt x="729" y="268"/>
                  </a:cubicBezTo>
                  <a:cubicBezTo>
                    <a:pt x="729" y="171"/>
                    <a:pt x="680" y="98"/>
                    <a:pt x="656" y="25"/>
                  </a:cubicBezTo>
                  <a:cubicBezTo>
                    <a:pt x="632" y="1"/>
                    <a:pt x="632" y="1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29" name="Google Shape;1529;p33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0" name="Google Shape;1530;p33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1" name="Google Shape;1531;p33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2" name="Google Shape;1532;p33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3" name="Google Shape;1533;p33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4" name="Google Shape;1534;p33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5" name="Google Shape;1535;p33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6" name="Google Shape;1536;p33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7" name="Google Shape;1537;p33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8" name="Google Shape;1538;p33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9" name="Google Shape;1539;p33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0" name="Google Shape;1540;p33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1" name="Google Shape;1541;p33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42" name="Google Shape;1542;p33"/>
          <p:cNvGrpSpPr/>
          <p:nvPr/>
        </p:nvGrpSpPr>
        <p:grpSpPr>
          <a:xfrm>
            <a:off x="1166943" y="4627399"/>
            <a:ext cx="1360515" cy="2309856"/>
            <a:chOff x="-1056319" y="1385262"/>
            <a:chExt cx="212940" cy="361495"/>
          </a:xfrm>
        </p:grpSpPr>
        <p:sp>
          <p:nvSpPr>
            <p:cNvPr id="1543" name="Google Shape;1543;p33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4" name="Google Shape;1544;p33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5" name="Google Shape;1545;p33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6" name="Google Shape;1546;p33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7" name="Google Shape;1547;p33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8" name="Google Shape;1548;p33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549" name="Google Shape;1549;p33"/>
          <p:cNvSpPr/>
          <p:nvPr/>
        </p:nvSpPr>
        <p:spPr>
          <a:xfrm>
            <a:off x="-65700" y="6431401"/>
            <a:ext cx="2138592" cy="492032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0" name="Google Shape;1550;p33"/>
          <p:cNvSpPr/>
          <p:nvPr/>
        </p:nvSpPr>
        <p:spPr>
          <a:xfrm>
            <a:off x="2008236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1" name="Google Shape;1551;p33"/>
          <p:cNvSpPr/>
          <p:nvPr/>
        </p:nvSpPr>
        <p:spPr>
          <a:xfrm>
            <a:off x="8005239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2" name="Google Shape;1552;p33"/>
          <p:cNvSpPr/>
          <p:nvPr/>
        </p:nvSpPr>
        <p:spPr>
          <a:xfrm>
            <a:off x="10043135" y="6431401"/>
            <a:ext cx="2262260" cy="49203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3" name="Google Shape;1553;p33"/>
          <p:cNvSpPr/>
          <p:nvPr/>
        </p:nvSpPr>
        <p:spPr>
          <a:xfrm>
            <a:off x="4194215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4" name="Google Shape;1554;p33"/>
          <p:cNvSpPr/>
          <p:nvPr/>
        </p:nvSpPr>
        <p:spPr>
          <a:xfrm>
            <a:off x="6226152" y="6515214"/>
            <a:ext cx="1876864" cy="408217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5" name="Google Shape;1555;p33"/>
          <p:cNvSpPr/>
          <p:nvPr/>
        </p:nvSpPr>
        <p:spPr>
          <a:xfrm>
            <a:off x="3157673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0044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" name="Google Shape;1557;p34"/>
          <p:cNvGrpSpPr/>
          <p:nvPr/>
        </p:nvGrpSpPr>
        <p:grpSpPr>
          <a:xfrm flipH="1">
            <a:off x="-79265" y="5456936"/>
            <a:ext cx="1424348" cy="1276733"/>
            <a:chOff x="6787377" y="436188"/>
            <a:chExt cx="235647" cy="211226"/>
          </a:xfrm>
        </p:grpSpPr>
        <p:sp>
          <p:nvSpPr>
            <p:cNvPr id="1558" name="Google Shape;1558;p34"/>
            <p:cNvSpPr/>
            <p:nvPr/>
          </p:nvSpPr>
          <p:spPr>
            <a:xfrm>
              <a:off x="6856435" y="522657"/>
              <a:ext cx="166589" cy="109566"/>
            </a:xfrm>
            <a:custGeom>
              <a:avLst/>
              <a:gdLst/>
              <a:ahLst/>
              <a:cxnLst/>
              <a:rect l="l" t="t" r="r" b="b"/>
              <a:pathLst>
                <a:path w="4277" h="2813" extrusionOk="0">
                  <a:moveTo>
                    <a:pt x="2187" y="626"/>
                  </a:moveTo>
                  <a:cubicBezTo>
                    <a:pt x="2236" y="651"/>
                    <a:pt x="2284" y="699"/>
                    <a:pt x="2284" y="723"/>
                  </a:cubicBezTo>
                  <a:cubicBezTo>
                    <a:pt x="2333" y="966"/>
                    <a:pt x="2260" y="1234"/>
                    <a:pt x="2090" y="1428"/>
                  </a:cubicBezTo>
                  <a:lnTo>
                    <a:pt x="2066" y="1428"/>
                  </a:lnTo>
                  <a:cubicBezTo>
                    <a:pt x="1896" y="1161"/>
                    <a:pt x="1847" y="942"/>
                    <a:pt x="1944" y="821"/>
                  </a:cubicBezTo>
                  <a:cubicBezTo>
                    <a:pt x="2017" y="699"/>
                    <a:pt x="2114" y="626"/>
                    <a:pt x="2187" y="626"/>
                  </a:cubicBezTo>
                  <a:close/>
                  <a:moveTo>
                    <a:pt x="62" y="1"/>
                  </a:moveTo>
                  <a:cubicBezTo>
                    <a:pt x="49" y="1"/>
                    <a:pt x="37" y="7"/>
                    <a:pt x="25" y="19"/>
                  </a:cubicBezTo>
                  <a:cubicBezTo>
                    <a:pt x="1" y="43"/>
                    <a:pt x="1" y="92"/>
                    <a:pt x="25" y="116"/>
                  </a:cubicBezTo>
                  <a:cubicBezTo>
                    <a:pt x="74" y="165"/>
                    <a:pt x="1337" y="1574"/>
                    <a:pt x="1944" y="1574"/>
                  </a:cubicBezTo>
                  <a:lnTo>
                    <a:pt x="2041" y="1574"/>
                  </a:lnTo>
                  <a:cubicBezTo>
                    <a:pt x="2090" y="1622"/>
                    <a:pt x="2114" y="1671"/>
                    <a:pt x="2163" y="1744"/>
                  </a:cubicBezTo>
                  <a:cubicBezTo>
                    <a:pt x="2600" y="2230"/>
                    <a:pt x="3402" y="2813"/>
                    <a:pt x="3961" y="2813"/>
                  </a:cubicBezTo>
                  <a:cubicBezTo>
                    <a:pt x="4058" y="2813"/>
                    <a:pt x="4155" y="2788"/>
                    <a:pt x="4228" y="2740"/>
                  </a:cubicBezTo>
                  <a:cubicBezTo>
                    <a:pt x="4252" y="2715"/>
                    <a:pt x="4276" y="2691"/>
                    <a:pt x="4252" y="2667"/>
                  </a:cubicBezTo>
                  <a:cubicBezTo>
                    <a:pt x="4252" y="2638"/>
                    <a:pt x="4235" y="2627"/>
                    <a:pt x="4217" y="2627"/>
                  </a:cubicBezTo>
                  <a:cubicBezTo>
                    <a:pt x="4203" y="2627"/>
                    <a:pt x="4189" y="2632"/>
                    <a:pt x="4179" y="2642"/>
                  </a:cubicBezTo>
                  <a:cubicBezTo>
                    <a:pt x="4119" y="2674"/>
                    <a:pt x="4046" y="2689"/>
                    <a:pt x="3965" y="2689"/>
                  </a:cubicBezTo>
                  <a:cubicBezTo>
                    <a:pt x="3490" y="2689"/>
                    <a:pt x="2713" y="2186"/>
                    <a:pt x="2236" y="1646"/>
                  </a:cubicBezTo>
                  <a:lnTo>
                    <a:pt x="2139" y="1501"/>
                  </a:lnTo>
                  <a:lnTo>
                    <a:pt x="2163" y="1476"/>
                  </a:lnTo>
                  <a:cubicBezTo>
                    <a:pt x="2382" y="1258"/>
                    <a:pt x="2454" y="966"/>
                    <a:pt x="2382" y="675"/>
                  </a:cubicBezTo>
                  <a:cubicBezTo>
                    <a:pt x="2357" y="578"/>
                    <a:pt x="2284" y="505"/>
                    <a:pt x="2187" y="505"/>
                  </a:cubicBezTo>
                  <a:cubicBezTo>
                    <a:pt x="2178" y="502"/>
                    <a:pt x="2168" y="500"/>
                    <a:pt x="2157" y="500"/>
                  </a:cubicBezTo>
                  <a:cubicBezTo>
                    <a:pt x="2078" y="500"/>
                    <a:pt x="1953" y="575"/>
                    <a:pt x="1847" y="723"/>
                  </a:cubicBezTo>
                  <a:cubicBezTo>
                    <a:pt x="1726" y="893"/>
                    <a:pt x="1750" y="1161"/>
                    <a:pt x="1969" y="1452"/>
                  </a:cubicBezTo>
                  <a:lnTo>
                    <a:pt x="1920" y="1452"/>
                  </a:lnTo>
                  <a:cubicBezTo>
                    <a:pt x="1361" y="1452"/>
                    <a:pt x="98" y="43"/>
                    <a:pt x="98" y="19"/>
                  </a:cubicBezTo>
                  <a:cubicBezTo>
                    <a:pt x="86" y="7"/>
                    <a:pt x="74" y="1"/>
                    <a:pt x="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59" name="Google Shape;1559;p34"/>
            <p:cNvSpPr/>
            <p:nvPr/>
          </p:nvSpPr>
          <p:spPr>
            <a:xfrm>
              <a:off x="6789675" y="438253"/>
              <a:ext cx="109683" cy="116928"/>
            </a:xfrm>
            <a:custGeom>
              <a:avLst/>
              <a:gdLst/>
              <a:ahLst/>
              <a:cxnLst/>
              <a:rect l="l" t="t" r="r" b="b"/>
              <a:pathLst>
                <a:path w="2816" h="3002" extrusionOk="0">
                  <a:moveTo>
                    <a:pt x="1343" y="1"/>
                  </a:moveTo>
                  <a:cubicBezTo>
                    <a:pt x="1080" y="1"/>
                    <a:pt x="833" y="78"/>
                    <a:pt x="719" y="218"/>
                  </a:cubicBezTo>
                  <a:cubicBezTo>
                    <a:pt x="655" y="309"/>
                    <a:pt x="634" y="396"/>
                    <a:pt x="641" y="474"/>
                  </a:cubicBezTo>
                  <a:lnTo>
                    <a:pt x="641" y="474"/>
                  </a:lnTo>
                  <a:cubicBezTo>
                    <a:pt x="348" y="532"/>
                    <a:pt x="0" y="782"/>
                    <a:pt x="14" y="1263"/>
                  </a:cubicBezTo>
                  <a:cubicBezTo>
                    <a:pt x="22" y="1525"/>
                    <a:pt x="84" y="1690"/>
                    <a:pt x="168" y="1781"/>
                  </a:cubicBezTo>
                  <a:lnTo>
                    <a:pt x="168" y="1781"/>
                  </a:lnTo>
                  <a:cubicBezTo>
                    <a:pt x="126" y="1901"/>
                    <a:pt x="96" y="2051"/>
                    <a:pt x="87" y="2234"/>
                  </a:cubicBezTo>
                  <a:cubicBezTo>
                    <a:pt x="74" y="2792"/>
                    <a:pt x="365" y="3001"/>
                    <a:pt x="700" y="3001"/>
                  </a:cubicBezTo>
                  <a:cubicBezTo>
                    <a:pt x="852" y="3001"/>
                    <a:pt x="1014" y="2958"/>
                    <a:pt x="1160" y="2884"/>
                  </a:cubicBezTo>
                  <a:lnTo>
                    <a:pt x="1160" y="2884"/>
                  </a:lnTo>
                  <a:cubicBezTo>
                    <a:pt x="1247" y="2911"/>
                    <a:pt x="1357" y="2925"/>
                    <a:pt x="1477" y="2925"/>
                  </a:cubicBezTo>
                  <a:cubicBezTo>
                    <a:pt x="1765" y="2925"/>
                    <a:pt x="2105" y="2843"/>
                    <a:pt x="2298" y="2672"/>
                  </a:cubicBezTo>
                  <a:cubicBezTo>
                    <a:pt x="2532" y="2463"/>
                    <a:pt x="2535" y="2247"/>
                    <a:pt x="2428" y="2086"/>
                  </a:cubicBezTo>
                  <a:lnTo>
                    <a:pt x="2428" y="2086"/>
                  </a:lnTo>
                  <a:cubicBezTo>
                    <a:pt x="2505" y="2034"/>
                    <a:pt x="2571" y="1943"/>
                    <a:pt x="2614" y="1797"/>
                  </a:cubicBezTo>
                  <a:cubicBezTo>
                    <a:pt x="2816" y="1130"/>
                    <a:pt x="2481" y="998"/>
                    <a:pt x="2214" y="990"/>
                  </a:cubicBezTo>
                  <a:lnTo>
                    <a:pt x="2214" y="990"/>
                  </a:lnTo>
                  <a:cubicBezTo>
                    <a:pt x="2227" y="937"/>
                    <a:pt x="2239" y="875"/>
                    <a:pt x="2249" y="801"/>
                  </a:cubicBezTo>
                  <a:cubicBezTo>
                    <a:pt x="2327" y="242"/>
                    <a:pt x="1809" y="1"/>
                    <a:pt x="13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0" name="Google Shape;1560;p34"/>
            <p:cNvSpPr/>
            <p:nvPr/>
          </p:nvSpPr>
          <p:spPr>
            <a:xfrm>
              <a:off x="6787377" y="436188"/>
              <a:ext cx="109800" cy="121290"/>
            </a:xfrm>
            <a:custGeom>
              <a:avLst/>
              <a:gdLst/>
              <a:ahLst/>
              <a:cxnLst/>
              <a:rect l="l" t="t" r="r" b="b"/>
              <a:pathLst>
                <a:path w="2819" h="3114" extrusionOk="0">
                  <a:moveTo>
                    <a:pt x="851" y="587"/>
                  </a:moveTo>
                  <a:cubicBezTo>
                    <a:pt x="948" y="587"/>
                    <a:pt x="1045" y="611"/>
                    <a:pt x="1045" y="708"/>
                  </a:cubicBezTo>
                  <a:cubicBezTo>
                    <a:pt x="1045" y="733"/>
                    <a:pt x="1045" y="757"/>
                    <a:pt x="1045" y="781"/>
                  </a:cubicBezTo>
                  <a:lnTo>
                    <a:pt x="997" y="781"/>
                  </a:lnTo>
                  <a:cubicBezTo>
                    <a:pt x="899" y="757"/>
                    <a:pt x="826" y="684"/>
                    <a:pt x="802" y="587"/>
                  </a:cubicBezTo>
                  <a:close/>
                  <a:moveTo>
                    <a:pt x="2211" y="1097"/>
                  </a:moveTo>
                  <a:cubicBezTo>
                    <a:pt x="2187" y="1219"/>
                    <a:pt x="2138" y="1243"/>
                    <a:pt x="2114" y="1243"/>
                  </a:cubicBezTo>
                  <a:cubicBezTo>
                    <a:pt x="2090" y="1243"/>
                    <a:pt x="2065" y="1219"/>
                    <a:pt x="2041" y="1219"/>
                  </a:cubicBezTo>
                  <a:cubicBezTo>
                    <a:pt x="2017" y="1170"/>
                    <a:pt x="2017" y="1146"/>
                    <a:pt x="2017" y="1121"/>
                  </a:cubicBezTo>
                  <a:cubicBezTo>
                    <a:pt x="2065" y="1097"/>
                    <a:pt x="2138" y="1097"/>
                    <a:pt x="2211" y="1097"/>
                  </a:cubicBezTo>
                  <a:close/>
                  <a:moveTo>
                    <a:pt x="632" y="1486"/>
                  </a:moveTo>
                  <a:cubicBezTo>
                    <a:pt x="656" y="1486"/>
                    <a:pt x="681" y="1510"/>
                    <a:pt x="705" y="1534"/>
                  </a:cubicBezTo>
                  <a:cubicBezTo>
                    <a:pt x="729" y="1559"/>
                    <a:pt x="729" y="1607"/>
                    <a:pt x="705" y="1632"/>
                  </a:cubicBezTo>
                  <a:cubicBezTo>
                    <a:pt x="681" y="1753"/>
                    <a:pt x="559" y="1850"/>
                    <a:pt x="438" y="1850"/>
                  </a:cubicBezTo>
                  <a:cubicBezTo>
                    <a:pt x="389" y="1850"/>
                    <a:pt x="341" y="1850"/>
                    <a:pt x="292" y="1802"/>
                  </a:cubicBezTo>
                  <a:cubicBezTo>
                    <a:pt x="389" y="1583"/>
                    <a:pt x="535" y="1486"/>
                    <a:pt x="632" y="1486"/>
                  </a:cubicBezTo>
                  <a:close/>
                  <a:moveTo>
                    <a:pt x="2017" y="1947"/>
                  </a:moveTo>
                  <a:cubicBezTo>
                    <a:pt x="2163" y="1947"/>
                    <a:pt x="2308" y="1996"/>
                    <a:pt x="2405" y="2117"/>
                  </a:cubicBezTo>
                  <a:cubicBezTo>
                    <a:pt x="2357" y="2117"/>
                    <a:pt x="2333" y="2142"/>
                    <a:pt x="2284" y="2142"/>
                  </a:cubicBezTo>
                  <a:cubicBezTo>
                    <a:pt x="2163" y="2117"/>
                    <a:pt x="2041" y="2069"/>
                    <a:pt x="1944" y="1996"/>
                  </a:cubicBezTo>
                  <a:cubicBezTo>
                    <a:pt x="1944" y="1972"/>
                    <a:pt x="1920" y="1947"/>
                    <a:pt x="1920" y="1947"/>
                  </a:cubicBezTo>
                  <a:close/>
                  <a:moveTo>
                    <a:pt x="1589" y="2354"/>
                  </a:moveTo>
                  <a:cubicBezTo>
                    <a:pt x="1598" y="2354"/>
                    <a:pt x="1604" y="2360"/>
                    <a:pt x="1604" y="2385"/>
                  </a:cubicBezTo>
                  <a:cubicBezTo>
                    <a:pt x="1628" y="2409"/>
                    <a:pt x="1604" y="2506"/>
                    <a:pt x="1482" y="2652"/>
                  </a:cubicBezTo>
                  <a:cubicBezTo>
                    <a:pt x="1410" y="2749"/>
                    <a:pt x="1312" y="2822"/>
                    <a:pt x="1215" y="2871"/>
                  </a:cubicBezTo>
                  <a:cubicBezTo>
                    <a:pt x="1142" y="2846"/>
                    <a:pt x="1094" y="2798"/>
                    <a:pt x="1069" y="2773"/>
                  </a:cubicBezTo>
                  <a:cubicBezTo>
                    <a:pt x="1069" y="2725"/>
                    <a:pt x="1069" y="2676"/>
                    <a:pt x="1118" y="2628"/>
                  </a:cubicBezTo>
                  <a:cubicBezTo>
                    <a:pt x="1215" y="2482"/>
                    <a:pt x="1385" y="2385"/>
                    <a:pt x="1555" y="2360"/>
                  </a:cubicBezTo>
                  <a:cubicBezTo>
                    <a:pt x="1567" y="2360"/>
                    <a:pt x="1580" y="2354"/>
                    <a:pt x="1589" y="2354"/>
                  </a:cubicBezTo>
                  <a:close/>
                  <a:moveTo>
                    <a:pt x="1327" y="121"/>
                  </a:moveTo>
                  <a:cubicBezTo>
                    <a:pt x="1354" y="121"/>
                    <a:pt x="1382" y="122"/>
                    <a:pt x="1410" y="125"/>
                  </a:cubicBezTo>
                  <a:cubicBezTo>
                    <a:pt x="1436" y="123"/>
                    <a:pt x="1463" y="122"/>
                    <a:pt x="1490" y="122"/>
                  </a:cubicBezTo>
                  <a:cubicBezTo>
                    <a:pt x="1730" y="122"/>
                    <a:pt x="1961" y="218"/>
                    <a:pt x="2114" y="393"/>
                  </a:cubicBezTo>
                  <a:cubicBezTo>
                    <a:pt x="2235" y="514"/>
                    <a:pt x="2284" y="684"/>
                    <a:pt x="2260" y="854"/>
                  </a:cubicBezTo>
                  <a:cubicBezTo>
                    <a:pt x="2235" y="903"/>
                    <a:pt x="2235" y="951"/>
                    <a:pt x="2235" y="1000"/>
                  </a:cubicBezTo>
                  <a:cubicBezTo>
                    <a:pt x="2163" y="1000"/>
                    <a:pt x="2065" y="1000"/>
                    <a:pt x="1993" y="1024"/>
                  </a:cubicBezTo>
                  <a:cubicBezTo>
                    <a:pt x="1944" y="1024"/>
                    <a:pt x="1920" y="1024"/>
                    <a:pt x="1920" y="1049"/>
                  </a:cubicBezTo>
                  <a:cubicBezTo>
                    <a:pt x="1895" y="1073"/>
                    <a:pt x="1895" y="1097"/>
                    <a:pt x="1895" y="1121"/>
                  </a:cubicBezTo>
                  <a:cubicBezTo>
                    <a:pt x="1895" y="1219"/>
                    <a:pt x="2017" y="1364"/>
                    <a:pt x="2114" y="1364"/>
                  </a:cubicBezTo>
                  <a:cubicBezTo>
                    <a:pt x="2211" y="1364"/>
                    <a:pt x="2284" y="1292"/>
                    <a:pt x="2333" y="1121"/>
                  </a:cubicBezTo>
                  <a:cubicBezTo>
                    <a:pt x="2349" y="1117"/>
                    <a:pt x="2367" y="1115"/>
                    <a:pt x="2384" y="1115"/>
                  </a:cubicBezTo>
                  <a:cubicBezTo>
                    <a:pt x="2470" y="1115"/>
                    <a:pt x="2564" y="1162"/>
                    <a:pt x="2624" y="1243"/>
                  </a:cubicBezTo>
                  <a:cubicBezTo>
                    <a:pt x="2697" y="1413"/>
                    <a:pt x="2697" y="1632"/>
                    <a:pt x="2624" y="1802"/>
                  </a:cubicBezTo>
                  <a:cubicBezTo>
                    <a:pt x="2600" y="1899"/>
                    <a:pt x="2551" y="1972"/>
                    <a:pt x="2503" y="2045"/>
                  </a:cubicBezTo>
                  <a:cubicBezTo>
                    <a:pt x="2357" y="1875"/>
                    <a:pt x="2163" y="1802"/>
                    <a:pt x="1968" y="1802"/>
                  </a:cubicBezTo>
                  <a:cubicBezTo>
                    <a:pt x="1798" y="1826"/>
                    <a:pt x="1798" y="1899"/>
                    <a:pt x="1798" y="1947"/>
                  </a:cubicBezTo>
                  <a:cubicBezTo>
                    <a:pt x="1822" y="2069"/>
                    <a:pt x="2041" y="2239"/>
                    <a:pt x="2284" y="2239"/>
                  </a:cubicBezTo>
                  <a:cubicBezTo>
                    <a:pt x="2333" y="2239"/>
                    <a:pt x="2405" y="2239"/>
                    <a:pt x="2454" y="2190"/>
                  </a:cubicBezTo>
                  <a:lnTo>
                    <a:pt x="2454" y="2190"/>
                  </a:lnTo>
                  <a:cubicBezTo>
                    <a:pt x="2527" y="2360"/>
                    <a:pt x="2478" y="2555"/>
                    <a:pt x="2333" y="2652"/>
                  </a:cubicBezTo>
                  <a:cubicBezTo>
                    <a:pt x="2114" y="2805"/>
                    <a:pt x="1877" y="2898"/>
                    <a:pt x="1619" y="2898"/>
                  </a:cubicBezTo>
                  <a:cubicBezTo>
                    <a:pt x="1590" y="2898"/>
                    <a:pt x="1561" y="2897"/>
                    <a:pt x="1531" y="2895"/>
                  </a:cubicBezTo>
                  <a:cubicBezTo>
                    <a:pt x="1507" y="2907"/>
                    <a:pt x="1482" y="2913"/>
                    <a:pt x="1455" y="2913"/>
                  </a:cubicBezTo>
                  <a:cubicBezTo>
                    <a:pt x="1428" y="2913"/>
                    <a:pt x="1397" y="2907"/>
                    <a:pt x="1361" y="2895"/>
                  </a:cubicBezTo>
                  <a:cubicBezTo>
                    <a:pt x="1434" y="2846"/>
                    <a:pt x="1507" y="2798"/>
                    <a:pt x="1580" y="2725"/>
                  </a:cubicBezTo>
                  <a:cubicBezTo>
                    <a:pt x="1750" y="2530"/>
                    <a:pt x="1750" y="2385"/>
                    <a:pt x="1725" y="2336"/>
                  </a:cubicBezTo>
                  <a:cubicBezTo>
                    <a:pt x="1677" y="2263"/>
                    <a:pt x="1628" y="2239"/>
                    <a:pt x="1555" y="2239"/>
                  </a:cubicBezTo>
                  <a:cubicBezTo>
                    <a:pt x="1337" y="2263"/>
                    <a:pt x="1142" y="2385"/>
                    <a:pt x="1021" y="2555"/>
                  </a:cubicBezTo>
                  <a:cubicBezTo>
                    <a:pt x="972" y="2628"/>
                    <a:pt x="948" y="2725"/>
                    <a:pt x="972" y="2798"/>
                  </a:cubicBezTo>
                  <a:cubicBezTo>
                    <a:pt x="972" y="2871"/>
                    <a:pt x="1021" y="2895"/>
                    <a:pt x="1069" y="2943"/>
                  </a:cubicBezTo>
                  <a:cubicBezTo>
                    <a:pt x="972" y="2968"/>
                    <a:pt x="875" y="2992"/>
                    <a:pt x="778" y="2992"/>
                  </a:cubicBezTo>
                  <a:cubicBezTo>
                    <a:pt x="608" y="2992"/>
                    <a:pt x="486" y="2943"/>
                    <a:pt x="365" y="2846"/>
                  </a:cubicBezTo>
                  <a:cubicBezTo>
                    <a:pt x="243" y="2700"/>
                    <a:pt x="195" y="2482"/>
                    <a:pt x="219" y="2287"/>
                  </a:cubicBezTo>
                  <a:cubicBezTo>
                    <a:pt x="219" y="2166"/>
                    <a:pt x="219" y="2045"/>
                    <a:pt x="268" y="1923"/>
                  </a:cubicBezTo>
                  <a:cubicBezTo>
                    <a:pt x="316" y="1947"/>
                    <a:pt x="389" y="1972"/>
                    <a:pt x="462" y="1972"/>
                  </a:cubicBezTo>
                  <a:cubicBezTo>
                    <a:pt x="632" y="1972"/>
                    <a:pt x="778" y="1826"/>
                    <a:pt x="826" y="1656"/>
                  </a:cubicBezTo>
                  <a:cubicBezTo>
                    <a:pt x="851" y="1607"/>
                    <a:pt x="851" y="1534"/>
                    <a:pt x="802" y="1462"/>
                  </a:cubicBezTo>
                  <a:cubicBezTo>
                    <a:pt x="778" y="1413"/>
                    <a:pt x="705" y="1389"/>
                    <a:pt x="632" y="1389"/>
                  </a:cubicBezTo>
                  <a:cubicBezTo>
                    <a:pt x="462" y="1413"/>
                    <a:pt x="292" y="1534"/>
                    <a:pt x="243" y="1704"/>
                  </a:cubicBezTo>
                  <a:cubicBezTo>
                    <a:pt x="171" y="1583"/>
                    <a:pt x="146" y="1462"/>
                    <a:pt x="146" y="1316"/>
                  </a:cubicBezTo>
                  <a:cubicBezTo>
                    <a:pt x="146" y="976"/>
                    <a:pt x="365" y="684"/>
                    <a:pt x="681" y="611"/>
                  </a:cubicBezTo>
                  <a:cubicBezTo>
                    <a:pt x="705" y="757"/>
                    <a:pt x="826" y="879"/>
                    <a:pt x="972" y="903"/>
                  </a:cubicBezTo>
                  <a:cubicBezTo>
                    <a:pt x="1021" y="903"/>
                    <a:pt x="1069" y="879"/>
                    <a:pt x="1094" y="854"/>
                  </a:cubicBezTo>
                  <a:cubicBezTo>
                    <a:pt x="1142" y="806"/>
                    <a:pt x="1142" y="757"/>
                    <a:pt x="1142" y="708"/>
                  </a:cubicBezTo>
                  <a:cubicBezTo>
                    <a:pt x="1142" y="538"/>
                    <a:pt x="997" y="466"/>
                    <a:pt x="778" y="466"/>
                  </a:cubicBezTo>
                  <a:cubicBezTo>
                    <a:pt x="778" y="417"/>
                    <a:pt x="802" y="368"/>
                    <a:pt x="826" y="320"/>
                  </a:cubicBezTo>
                  <a:cubicBezTo>
                    <a:pt x="975" y="193"/>
                    <a:pt x="1142" y="121"/>
                    <a:pt x="1327" y="121"/>
                  </a:cubicBezTo>
                  <a:close/>
                  <a:moveTo>
                    <a:pt x="1335" y="0"/>
                  </a:moveTo>
                  <a:cubicBezTo>
                    <a:pt x="1118" y="0"/>
                    <a:pt x="906" y="94"/>
                    <a:pt x="754" y="247"/>
                  </a:cubicBezTo>
                  <a:cubicBezTo>
                    <a:pt x="681" y="320"/>
                    <a:pt x="656" y="393"/>
                    <a:pt x="656" y="490"/>
                  </a:cubicBezTo>
                  <a:cubicBezTo>
                    <a:pt x="268" y="563"/>
                    <a:pt x="1" y="927"/>
                    <a:pt x="25" y="1316"/>
                  </a:cubicBezTo>
                  <a:cubicBezTo>
                    <a:pt x="25" y="1486"/>
                    <a:pt x="73" y="1680"/>
                    <a:pt x="171" y="1826"/>
                  </a:cubicBezTo>
                  <a:cubicBezTo>
                    <a:pt x="122" y="1972"/>
                    <a:pt x="98" y="2142"/>
                    <a:pt x="98" y="2287"/>
                  </a:cubicBezTo>
                  <a:cubicBezTo>
                    <a:pt x="73" y="2530"/>
                    <a:pt x="146" y="2749"/>
                    <a:pt x="292" y="2919"/>
                  </a:cubicBezTo>
                  <a:cubicBezTo>
                    <a:pt x="414" y="3041"/>
                    <a:pt x="584" y="3113"/>
                    <a:pt x="778" y="3113"/>
                  </a:cubicBezTo>
                  <a:cubicBezTo>
                    <a:pt x="948" y="3113"/>
                    <a:pt x="1094" y="3065"/>
                    <a:pt x="1239" y="2992"/>
                  </a:cubicBezTo>
                  <a:cubicBezTo>
                    <a:pt x="1337" y="3016"/>
                    <a:pt x="1434" y="3041"/>
                    <a:pt x="1531" y="3041"/>
                  </a:cubicBezTo>
                  <a:cubicBezTo>
                    <a:pt x="1847" y="3041"/>
                    <a:pt x="2163" y="2943"/>
                    <a:pt x="2405" y="2773"/>
                  </a:cubicBezTo>
                  <a:cubicBezTo>
                    <a:pt x="2600" y="2628"/>
                    <a:pt x="2673" y="2360"/>
                    <a:pt x="2551" y="2166"/>
                  </a:cubicBezTo>
                  <a:cubicBezTo>
                    <a:pt x="2648" y="2069"/>
                    <a:pt x="2697" y="1972"/>
                    <a:pt x="2746" y="1850"/>
                  </a:cubicBezTo>
                  <a:cubicBezTo>
                    <a:pt x="2818" y="1632"/>
                    <a:pt x="2818" y="1389"/>
                    <a:pt x="2721" y="1170"/>
                  </a:cubicBezTo>
                  <a:cubicBezTo>
                    <a:pt x="2624" y="1073"/>
                    <a:pt x="2503" y="1000"/>
                    <a:pt x="2357" y="976"/>
                  </a:cubicBezTo>
                  <a:cubicBezTo>
                    <a:pt x="2357" y="951"/>
                    <a:pt x="2381" y="903"/>
                    <a:pt x="2381" y="854"/>
                  </a:cubicBezTo>
                  <a:cubicBezTo>
                    <a:pt x="2405" y="660"/>
                    <a:pt x="2357" y="441"/>
                    <a:pt x="2211" y="296"/>
                  </a:cubicBezTo>
                  <a:cubicBezTo>
                    <a:pt x="2011" y="118"/>
                    <a:pt x="1750" y="1"/>
                    <a:pt x="1484" y="1"/>
                  </a:cubicBezTo>
                  <a:cubicBezTo>
                    <a:pt x="1459" y="1"/>
                    <a:pt x="1434" y="2"/>
                    <a:pt x="1410" y="4"/>
                  </a:cubicBezTo>
                  <a:cubicBezTo>
                    <a:pt x="1385" y="2"/>
                    <a:pt x="1360" y="0"/>
                    <a:pt x="13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1" name="Google Shape;1561;p34"/>
            <p:cNvSpPr/>
            <p:nvPr/>
          </p:nvSpPr>
          <p:spPr>
            <a:xfrm>
              <a:off x="6824262" y="479851"/>
              <a:ext cx="34120" cy="35055"/>
            </a:xfrm>
            <a:custGeom>
              <a:avLst/>
              <a:gdLst/>
              <a:ahLst/>
              <a:cxnLst/>
              <a:rect l="l" t="t" r="r" b="b"/>
              <a:pathLst>
                <a:path w="876" h="900" extrusionOk="0">
                  <a:moveTo>
                    <a:pt x="438" y="0"/>
                  </a:moveTo>
                  <a:cubicBezTo>
                    <a:pt x="195" y="0"/>
                    <a:pt x="1" y="195"/>
                    <a:pt x="1" y="438"/>
                  </a:cubicBezTo>
                  <a:cubicBezTo>
                    <a:pt x="1" y="681"/>
                    <a:pt x="195" y="899"/>
                    <a:pt x="438" y="899"/>
                  </a:cubicBezTo>
                  <a:cubicBezTo>
                    <a:pt x="681" y="899"/>
                    <a:pt x="875" y="681"/>
                    <a:pt x="875" y="438"/>
                  </a:cubicBezTo>
                  <a:cubicBezTo>
                    <a:pt x="875" y="195"/>
                    <a:pt x="681" y="0"/>
                    <a:pt x="4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2" name="Google Shape;1562;p34"/>
            <p:cNvSpPr/>
            <p:nvPr/>
          </p:nvSpPr>
          <p:spPr>
            <a:xfrm>
              <a:off x="6851527" y="561919"/>
              <a:ext cx="46117" cy="34120"/>
            </a:xfrm>
            <a:custGeom>
              <a:avLst/>
              <a:gdLst/>
              <a:ahLst/>
              <a:cxnLst/>
              <a:rect l="l" t="t" r="r" b="b"/>
              <a:pathLst>
                <a:path w="1184" h="876" extrusionOk="0">
                  <a:moveTo>
                    <a:pt x="974" y="1"/>
                  </a:moveTo>
                  <a:cubicBezTo>
                    <a:pt x="745" y="1"/>
                    <a:pt x="267" y="55"/>
                    <a:pt x="103" y="493"/>
                  </a:cubicBezTo>
                  <a:cubicBezTo>
                    <a:pt x="1" y="738"/>
                    <a:pt x="186" y="875"/>
                    <a:pt x="424" y="875"/>
                  </a:cubicBezTo>
                  <a:cubicBezTo>
                    <a:pt x="753" y="875"/>
                    <a:pt x="1183" y="613"/>
                    <a:pt x="1099" y="7"/>
                  </a:cubicBezTo>
                  <a:cubicBezTo>
                    <a:pt x="1099" y="7"/>
                    <a:pt x="1050" y="1"/>
                    <a:pt x="9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3" name="Google Shape;1563;p34"/>
            <p:cNvSpPr/>
            <p:nvPr/>
          </p:nvSpPr>
          <p:spPr>
            <a:xfrm>
              <a:off x="6870652" y="559894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86" y="0"/>
                  </a:moveTo>
                  <a:cubicBezTo>
                    <a:pt x="569" y="0"/>
                    <a:pt x="552" y="17"/>
                    <a:pt x="535" y="35"/>
                  </a:cubicBezTo>
                  <a:cubicBezTo>
                    <a:pt x="413" y="229"/>
                    <a:pt x="243" y="375"/>
                    <a:pt x="49" y="496"/>
                  </a:cubicBezTo>
                  <a:cubicBezTo>
                    <a:pt x="25" y="520"/>
                    <a:pt x="0" y="545"/>
                    <a:pt x="25" y="569"/>
                  </a:cubicBezTo>
                  <a:cubicBezTo>
                    <a:pt x="25" y="593"/>
                    <a:pt x="49" y="593"/>
                    <a:pt x="73" y="618"/>
                  </a:cubicBezTo>
                  <a:cubicBezTo>
                    <a:pt x="73" y="593"/>
                    <a:pt x="97" y="593"/>
                    <a:pt x="97" y="593"/>
                  </a:cubicBezTo>
                  <a:cubicBezTo>
                    <a:pt x="316" y="472"/>
                    <a:pt x="510" y="278"/>
                    <a:pt x="656" y="83"/>
                  </a:cubicBezTo>
                  <a:cubicBezTo>
                    <a:pt x="656" y="35"/>
                    <a:pt x="656" y="10"/>
                    <a:pt x="608" y="10"/>
                  </a:cubicBezTo>
                  <a:cubicBezTo>
                    <a:pt x="600" y="3"/>
                    <a:pt x="593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4" name="Google Shape;1564;p34"/>
            <p:cNvSpPr/>
            <p:nvPr/>
          </p:nvSpPr>
          <p:spPr>
            <a:xfrm>
              <a:off x="6924325" y="613021"/>
              <a:ext cx="46117" cy="34393"/>
            </a:xfrm>
            <a:custGeom>
              <a:avLst/>
              <a:gdLst/>
              <a:ahLst/>
              <a:cxnLst/>
              <a:rect l="l" t="t" r="r" b="b"/>
              <a:pathLst>
                <a:path w="1184" h="883" extrusionOk="0">
                  <a:moveTo>
                    <a:pt x="979" y="1"/>
                  </a:moveTo>
                  <a:cubicBezTo>
                    <a:pt x="755" y="1"/>
                    <a:pt x="286" y="55"/>
                    <a:pt x="104" y="493"/>
                  </a:cubicBezTo>
                  <a:cubicBezTo>
                    <a:pt x="1" y="740"/>
                    <a:pt x="191" y="883"/>
                    <a:pt x="434" y="883"/>
                  </a:cubicBezTo>
                  <a:cubicBezTo>
                    <a:pt x="761" y="883"/>
                    <a:pt x="1184" y="621"/>
                    <a:pt x="1100" y="7"/>
                  </a:cubicBezTo>
                  <a:cubicBezTo>
                    <a:pt x="1100" y="7"/>
                    <a:pt x="1053" y="1"/>
                    <a:pt x="9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5" name="Google Shape;1565;p34"/>
            <p:cNvSpPr/>
            <p:nvPr/>
          </p:nvSpPr>
          <p:spPr>
            <a:xfrm>
              <a:off x="6943488" y="610996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96" y="0"/>
                  </a:moveTo>
                  <a:cubicBezTo>
                    <a:pt x="572" y="0"/>
                    <a:pt x="559" y="17"/>
                    <a:pt x="559" y="34"/>
                  </a:cubicBezTo>
                  <a:cubicBezTo>
                    <a:pt x="414" y="229"/>
                    <a:pt x="244" y="399"/>
                    <a:pt x="49" y="520"/>
                  </a:cubicBezTo>
                  <a:cubicBezTo>
                    <a:pt x="25" y="520"/>
                    <a:pt x="1" y="569"/>
                    <a:pt x="25" y="593"/>
                  </a:cubicBezTo>
                  <a:cubicBezTo>
                    <a:pt x="49" y="593"/>
                    <a:pt x="49" y="617"/>
                    <a:pt x="74" y="617"/>
                  </a:cubicBezTo>
                  <a:lnTo>
                    <a:pt x="98" y="617"/>
                  </a:lnTo>
                  <a:cubicBezTo>
                    <a:pt x="317" y="472"/>
                    <a:pt x="511" y="302"/>
                    <a:pt x="657" y="83"/>
                  </a:cubicBezTo>
                  <a:cubicBezTo>
                    <a:pt x="657" y="59"/>
                    <a:pt x="657" y="34"/>
                    <a:pt x="632" y="10"/>
                  </a:cubicBezTo>
                  <a:cubicBezTo>
                    <a:pt x="618" y="3"/>
                    <a:pt x="606" y="0"/>
                    <a:pt x="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6" name="Google Shape;1566;p34"/>
            <p:cNvSpPr/>
            <p:nvPr/>
          </p:nvSpPr>
          <p:spPr>
            <a:xfrm>
              <a:off x="6898073" y="510778"/>
              <a:ext cx="46740" cy="38171"/>
            </a:xfrm>
            <a:custGeom>
              <a:avLst/>
              <a:gdLst/>
              <a:ahLst/>
              <a:cxnLst/>
              <a:rect l="l" t="t" r="r" b="b"/>
              <a:pathLst>
                <a:path w="1200" h="980" extrusionOk="0">
                  <a:moveTo>
                    <a:pt x="630" y="1"/>
                  </a:moveTo>
                  <a:cubicBezTo>
                    <a:pt x="560" y="1"/>
                    <a:pt x="487" y="25"/>
                    <a:pt x="414" y="81"/>
                  </a:cubicBezTo>
                  <a:cubicBezTo>
                    <a:pt x="1" y="372"/>
                    <a:pt x="900" y="980"/>
                    <a:pt x="900" y="980"/>
                  </a:cubicBezTo>
                  <a:cubicBezTo>
                    <a:pt x="1200" y="540"/>
                    <a:pt x="956" y="1"/>
                    <a:pt x="6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7" name="Google Shape;1567;p34"/>
            <p:cNvSpPr/>
            <p:nvPr/>
          </p:nvSpPr>
          <p:spPr>
            <a:xfrm>
              <a:off x="6922689" y="524878"/>
              <a:ext cx="13282" cy="26914"/>
            </a:xfrm>
            <a:custGeom>
              <a:avLst/>
              <a:gdLst/>
              <a:ahLst/>
              <a:cxnLst/>
              <a:rect l="l" t="t" r="r" b="b"/>
              <a:pathLst>
                <a:path w="341" h="691" extrusionOk="0">
                  <a:moveTo>
                    <a:pt x="75" y="0"/>
                  </a:moveTo>
                  <a:cubicBezTo>
                    <a:pt x="65" y="0"/>
                    <a:pt x="56" y="3"/>
                    <a:pt x="49" y="10"/>
                  </a:cubicBezTo>
                  <a:cubicBezTo>
                    <a:pt x="25" y="10"/>
                    <a:pt x="0" y="59"/>
                    <a:pt x="25" y="83"/>
                  </a:cubicBezTo>
                  <a:cubicBezTo>
                    <a:pt x="122" y="253"/>
                    <a:pt x="195" y="423"/>
                    <a:pt x="219" y="618"/>
                  </a:cubicBezTo>
                  <a:cubicBezTo>
                    <a:pt x="219" y="642"/>
                    <a:pt x="243" y="666"/>
                    <a:pt x="268" y="691"/>
                  </a:cubicBezTo>
                  <a:cubicBezTo>
                    <a:pt x="316" y="691"/>
                    <a:pt x="340" y="666"/>
                    <a:pt x="340" y="642"/>
                  </a:cubicBezTo>
                  <a:cubicBezTo>
                    <a:pt x="316" y="423"/>
                    <a:pt x="243" y="205"/>
                    <a:pt x="122" y="35"/>
                  </a:cubicBezTo>
                  <a:cubicBezTo>
                    <a:pt x="122" y="18"/>
                    <a:pt x="98" y="0"/>
                    <a:pt x="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8" name="Google Shape;1568;p34"/>
            <p:cNvSpPr/>
            <p:nvPr/>
          </p:nvSpPr>
          <p:spPr>
            <a:xfrm>
              <a:off x="6942865" y="561218"/>
              <a:ext cx="41365" cy="39768"/>
            </a:xfrm>
            <a:custGeom>
              <a:avLst/>
              <a:gdLst/>
              <a:ahLst/>
              <a:cxnLst/>
              <a:rect l="l" t="t" r="r" b="b"/>
              <a:pathLst>
                <a:path w="1062" h="1021" extrusionOk="0">
                  <a:moveTo>
                    <a:pt x="509" y="0"/>
                  </a:moveTo>
                  <a:cubicBezTo>
                    <a:pt x="0" y="0"/>
                    <a:pt x="333" y="1021"/>
                    <a:pt x="333" y="1021"/>
                  </a:cubicBezTo>
                  <a:cubicBezTo>
                    <a:pt x="940" y="827"/>
                    <a:pt x="1061" y="25"/>
                    <a:pt x="527" y="1"/>
                  </a:cubicBezTo>
                  <a:cubicBezTo>
                    <a:pt x="521" y="0"/>
                    <a:pt x="515" y="0"/>
                    <a:pt x="5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9" name="Google Shape;1569;p34"/>
            <p:cNvSpPr/>
            <p:nvPr/>
          </p:nvSpPr>
          <p:spPr>
            <a:xfrm>
              <a:off x="6952953" y="576370"/>
              <a:ext cx="12347" cy="26525"/>
            </a:xfrm>
            <a:custGeom>
              <a:avLst/>
              <a:gdLst/>
              <a:ahLst/>
              <a:cxnLst/>
              <a:rect l="l" t="t" r="r" b="b"/>
              <a:pathLst>
                <a:path w="317" h="681" extrusionOk="0">
                  <a:moveTo>
                    <a:pt x="268" y="0"/>
                  </a:moveTo>
                  <a:cubicBezTo>
                    <a:pt x="244" y="0"/>
                    <a:pt x="195" y="25"/>
                    <a:pt x="195" y="49"/>
                  </a:cubicBezTo>
                  <a:cubicBezTo>
                    <a:pt x="171" y="243"/>
                    <a:pt x="122" y="413"/>
                    <a:pt x="25" y="583"/>
                  </a:cubicBezTo>
                  <a:cubicBezTo>
                    <a:pt x="1" y="608"/>
                    <a:pt x="1" y="656"/>
                    <a:pt x="25" y="680"/>
                  </a:cubicBezTo>
                  <a:lnTo>
                    <a:pt x="98" y="680"/>
                  </a:lnTo>
                  <a:cubicBezTo>
                    <a:pt x="195" y="486"/>
                    <a:pt x="268" y="292"/>
                    <a:pt x="316" y="73"/>
                  </a:cubicBezTo>
                  <a:cubicBezTo>
                    <a:pt x="316" y="49"/>
                    <a:pt x="292" y="0"/>
                    <a:pt x="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70" name="Google Shape;1570;p34"/>
          <p:cNvGrpSpPr/>
          <p:nvPr/>
        </p:nvGrpSpPr>
        <p:grpSpPr>
          <a:xfrm rot="-4477981" flipH="1">
            <a:off x="11187221" y="5626183"/>
            <a:ext cx="1065851" cy="939624"/>
            <a:chOff x="4508023" y="3764622"/>
            <a:chExt cx="161487" cy="142362"/>
          </a:xfrm>
        </p:grpSpPr>
        <p:sp>
          <p:nvSpPr>
            <p:cNvPr id="1571" name="Google Shape;1571;p34"/>
            <p:cNvSpPr/>
            <p:nvPr/>
          </p:nvSpPr>
          <p:spPr>
            <a:xfrm>
              <a:off x="4558151" y="3764622"/>
              <a:ext cx="65163" cy="54335"/>
            </a:xfrm>
            <a:custGeom>
              <a:avLst/>
              <a:gdLst/>
              <a:ahLst/>
              <a:cxnLst/>
              <a:rect l="l" t="t" r="r" b="b"/>
              <a:pathLst>
                <a:path w="1673" h="1395" extrusionOk="0">
                  <a:moveTo>
                    <a:pt x="947" y="1"/>
                  </a:moveTo>
                  <a:cubicBezTo>
                    <a:pt x="917" y="1"/>
                    <a:pt x="885" y="4"/>
                    <a:pt x="851" y="10"/>
                  </a:cubicBezTo>
                  <a:cubicBezTo>
                    <a:pt x="1" y="156"/>
                    <a:pt x="1118" y="1225"/>
                    <a:pt x="1118" y="1225"/>
                  </a:cubicBezTo>
                  <a:cubicBezTo>
                    <a:pt x="1208" y="1344"/>
                    <a:pt x="1284" y="1394"/>
                    <a:pt x="1346" y="1394"/>
                  </a:cubicBezTo>
                  <a:cubicBezTo>
                    <a:pt x="1672" y="1394"/>
                    <a:pt x="1599" y="1"/>
                    <a:pt x="9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2" name="Google Shape;1572;p34"/>
            <p:cNvSpPr/>
            <p:nvPr/>
          </p:nvSpPr>
          <p:spPr>
            <a:xfrm>
              <a:off x="4607735" y="3824527"/>
              <a:ext cx="61775" cy="35678"/>
            </a:xfrm>
            <a:custGeom>
              <a:avLst/>
              <a:gdLst/>
              <a:ahLst/>
              <a:cxnLst/>
              <a:rect l="l" t="t" r="r" b="b"/>
              <a:pathLst>
                <a:path w="1586" h="916" extrusionOk="0">
                  <a:moveTo>
                    <a:pt x="851" y="0"/>
                  </a:moveTo>
                  <a:cubicBezTo>
                    <a:pt x="473" y="0"/>
                    <a:pt x="137" y="537"/>
                    <a:pt x="137" y="537"/>
                  </a:cubicBezTo>
                  <a:cubicBezTo>
                    <a:pt x="0" y="811"/>
                    <a:pt x="113" y="915"/>
                    <a:pt x="310" y="915"/>
                  </a:cubicBezTo>
                  <a:cubicBezTo>
                    <a:pt x="744" y="915"/>
                    <a:pt x="1585" y="409"/>
                    <a:pt x="1084" y="75"/>
                  </a:cubicBezTo>
                  <a:cubicBezTo>
                    <a:pt x="1006" y="22"/>
                    <a:pt x="928" y="0"/>
                    <a:pt x="8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3" name="Google Shape;1573;p34"/>
            <p:cNvSpPr/>
            <p:nvPr/>
          </p:nvSpPr>
          <p:spPr>
            <a:xfrm>
              <a:off x="4552971" y="3869787"/>
              <a:ext cx="66682" cy="28044"/>
            </a:xfrm>
            <a:custGeom>
              <a:avLst/>
              <a:gdLst/>
              <a:ahLst/>
              <a:cxnLst/>
              <a:rect l="l" t="t" r="r" b="b"/>
              <a:pathLst>
                <a:path w="1712" h="720" extrusionOk="0">
                  <a:moveTo>
                    <a:pt x="1042" y="0"/>
                  </a:moveTo>
                  <a:cubicBezTo>
                    <a:pt x="818" y="0"/>
                    <a:pt x="620" y="55"/>
                    <a:pt x="620" y="55"/>
                  </a:cubicBezTo>
                  <a:cubicBezTo>
                    <a:pt x="0" y="300"/>
                    <a:pt x="770" y="719"/>
                    <a:pt x="1278" y="719"/>
                  </a:cubicBezTo>
                  <a:cubicBezTo>
                    <a:pt x="1526" y="719"/>
                    <a:pt x="1712" y="618"/>
                    <a:pt x="1640" y="347"/>
                  </a:cubicBezTo>
                  <a:cubicBezTo>
                    <a:pt x="1564" y="67"/>
                    <a:pt x="1287" y="0"/>
                    <a:pt x="10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4" name="Google Shape;1574;p34"/>
            <p:cNvSpPr/>
            <p:nvPr/>
          </p:nvSpPr>
          <p:spPr>
            <a:xfrm>
              <a:off x="4549660" y="3798275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75" y="0"/>
                  </a:moveTo>
                  <a:cubicBezTo>
                    <a:pt x="627" y="0"/>
                    <a:pt x="572" y="14"/>
                    <a:pt x="510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17" y="1242"/>
                    <a:pt x="592" y="1295"/>
                    <a:pt x="659" y="1295"/>
                  </a:cubicBezTo>
                  <a:cubicBezTo>
                    <a:pt x="992" y="1295"/>
                    <a:pt x="1139" y="0"/>
                    <a:pt x="6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5" name="Google Shape;1575;p34"/>
            <p:cNvSpPr/>
            <p:nvPr/>
          </p:nvSpPr>
          <p:spPr>
            <a:xfrm>
              <a:off x="4526018" y="3790290"/>
              <a:ext cx="91805" cy="116694"/>
            </a:xfrm>
            <a:custGeom>
              <a:avLst/>
              <a:gdLst/>
              <a:ahLst/>
              <a:cxnLst/>
              <a:rect l="l" t="t" r="r" b="b"/>
              <a:pathLst>
                <a:path w="2357" h="2996" extrusionOk="0">
                  <a:moveTo>
                    <a:pt x="1917" y="1"/>
                  </a:moveTo>
                  <a:cubicBezTo>
                    <a:pt x="1880" y="1"/>
                    <a:pt x="1855" y="40"/>
                    <a:pt x="1895" y="80"/>
                  </a:cubicBezTo>
                  <a:cubicBezTo>
                    <a:pt x="2162" y="299"/>
                    <a:pt x="2283" y="663"/>
                    <a:pt x="2186" y="1027"/>
                  </a:cubicBezTo>
                  <a:cubicBezTo>
                    <a:pt x="2113" y="1416"/>
                    <a:pt x="1773" y="1708"/>
                    <a:pt x="1360" y="1732"/>
                  </a:cubicBezTo>
                  <a:cubicBezTo>
                    <a:pt x="704" y="1780"/>
                    <a:pt x="146" y="2266"/>
                    <a:pt x="0" y="2946"/>
                  </a:cubicBezTo>
                  <a:cubicBezTo>
                    <a:pt x="0" y="2971"/>
                    <a:pt x="24" y="2995"/>
                    <a:pt x="49" y="2995"/>
                  </a:cubicBezTo>
                  <a:cubicBezTo>
                    <a:pt x="49" y="2995"/>
                    <a:pt x="73" y="2971"/>
                    <a:pt x="73" y="2946"/>
                  </a:cubicBezTo>
                  <a:cubicBezTo>
                    <a:pt x="219" y="2339"/>
                    <a:pt x="729" y="1878"/>
                    <a:pt x="1360" y="1805"/>
                  </a:cubicBezTo>
                  <a:cubicBezTo>
                    <a:pt x="1822" y="1780"/>
                    <a:pt x="2186" y="1465"/>
                    <a:pt x="2283" y="1027"/>
                  </a:cubicBezTo>
                  <a:cubicBezTo>
                    <a:pt x="2356" y="663"/>
                    <a:pt x="2235" y="250"/>
                    <a:pt x="1943" y="7"/>
                  </a:cubicBezTo>
                  <a:cubicBezTo>
                    <a:pt x="1934" y="3"/>
                    <a:pt x="1926" y="1"/>
                    <a:pt x="1917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6" name="Google Shape;1576;p34"/>
            <p:cNvSpPr/>
            <p:nvPr/>
          </p:nvSpPr>
          <p:spPr>
            <a:xfrm>
              <a:off x="4596946" y="3843534"/>
              <a:ext cx="44520" cy="12698"/>
            </a:xfrm>
            <a:custGeom>
              <a:avLst/>
              <a:gdLst/>
              <a:ahLst/>
              <a:cxnLst/>
              <a:rect l="l" t="t" r="r" b="b"/>
              <a:pathLst>
                <a:path w="1143" h="326" extrusionOk="0">
                  <a:moveTo>
                    <a:pt x="1070" y="0"/>
                  </a:moveTo>
                  <a:cubicBezTo>
                    <a:pt x="903" y="93"/>
                    <a:pt x="522" y="243"/>
                    <a:pt x="265" y="243"/>
                  </a:cubicBezTo>
                  <a:cubicBezTo>
                    <a:pt x="187" y="243"/>
                    <a:pt x="119" y="229"/>
                    <a:pt x="74" y="195"/>
                  </a:cubicBezTo>
                  <a:cubicBezTo>
                    <a:pt x="74" y="183"/>
                    <a:pt x="68" y="177"/>
                    <a:pt x="59" y="177"/>
                  </a:cubicBezTo>
                  <a:cubicBezTo>
                    <a:pt x="50" y="177"/>
                    <a:pt x="37" y="183"/>
                    <a:pt x="25" y="195"/>
                  </a:cubicBezTo>
                  <a:cubicBezTo>
                    <a:pt x="1" y="195"/>
                    <a:pt x="1" y="243"/>
                    <a:pt x="25" y="243"/>
                  </a:cubicBezTo>
                  <a:cubicBezTo>
                    <a:pt x="80" y="298"/>
                    <a:pt x="135" y="325"/>
                    <a:pt x="199" y="325"/>
                  </a:cubicBezTo>
                  <a:cubicBezTo>
                    <a:pt x="221" y="325"/>
                    <a:pt x="244" y="322"/>
                    <a:pt x="268" y="316"/>
                  </a:cubicBezTo>
                  <a:cubicBezTo>
                    <a:pt x="560" y="292"/>
                    <a:pt x="851" y="219"/>
                    <a:pt x="1094" y="98"/>
                  </a:cubicBezTo>
                  <a:cubicBezTo>
                    <a:pt x="1118" y="73"/>
                    <a:pt x="1143" y="49"/>
                    <a:pt x="1118" y="25"/>
                  </a:cubicBezTo>
                  <a:cubicBezTo>
                    <a:pt x="1118" y="0"/>
                    <a:pt x="1094" y="0"/>
                    <a:pt x="1070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7" name="Google Shape;1577;p34"/>
            <p:cNvSpPr/>
            <p:nvPr/>
          </p:nvSpPr>
          <p:spPr>
            <a:xfrm>
              <a:off x="4569525" y="3818529"/>
              <a:ext cx="11373" cy="42066"/>
            </a:xfrm>
            <a:custGeom>
              <a:avLst/>
              <a:gdLst/>
              <a:ahLst/>
              <a:cxnLst/>
              <a:rect l="l" t="t" r="r" b="b"/>
              <a:pathLst>
                <a:path w="292" h="1080" extrusionOk="0">
                  <a:moveTo>
                    <a:pt x="223" y="1"/>
                  </a:moveTo>
                  <a:cubicBezTo>
                    <a:pt x="207" y="1"/>
                    <a:pt x="195" y="18"/>
                    <a:pt x="195" y="35"/>
                  </a:cubicBezTo>
                  <a:cubicBezTo>
                    <a:pt x="171" y="132"/>
                    <a:pt x="0" y="910"/>
                    <a:pt x="219" y="1080"/>
                  </a:cubicBezTo>
                  <a:lnTo>
                    <a:pt x="292" y="1080"/>
                  </a:lnTo>
                  <a:cubicBezTo>
                    <a:pt x="292" y="1055"/>
                    <a:pt x="292" y="1031"/>
                    <a:pt x="292" y="1007"/>
                  </a:cubicBezTo>
                  <a:cubicBezTo>
                    <a:pt x="146" y="910"/>
                    <a:pt x="195" y="351"/>
                    <a:pt x="292" y="59"/>
                  </a:cubicBezTo>
                  <a:cubicBezTo>
                    <a:pt x="292" y="35"/>
                    <a:pt x="268" y="11"/>
                    <a:pt x="243" y="11"/>
                  </a:cubicBezTo>
                  <a:cubicBezTo>
                    <a:pt x="236" y="4"/>
                    <a:pt x="229" y="1"/>
                    <a:pt x="223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8" name="Google Shape;1578;p34"/>
            <p:cNvSpPr/>
            <p:nvPr/>
          </p:nvSpPr>
          <p:spPr>
            <a:xfrm>
              <a:off x="4508023" y="3819074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57" y="0"/>
                  </a:moveTo>
                  <a:cubicBezTo>
                    <a:pt x="607" y="0"/>
                    <a:pt x="550" y="15"/>
                    <a:pt x="486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21" y="1242"/>
                    <a:pt x="598" y="1296"/>
                    <a:pt x="667" y="1296"/>
                  </a:cubicBezTo>
                  <a:cubicBezTo>
                    <a:pt x="1008" y="1296"/>
                    <a:pt x="1139" y="0"/>
                    <a:pt x="6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9" name="Google Shape;1579;p34"/>
            <p:cNvSpPr/>
            <p:nvPr/>
          </p:nvSpPr>
          <p:spPr>
            <a:xfrm>
              <a:off x="4527887" y="3839756"/>
              <a:ext cx="11412" cy="42611"/>
            </a:xfrm>
            <a:custGeom>
              <a:avLst/>
              <a:gdLst/>
              <a:ahLst/>
              <a:cxnLst/>
              <a:rect l="l" t="t" r="r" b="b"/>
              <a:pathLst>
                <a:path w="293" h="1094" extrusionOk="0">
                  <a:moveTo>
                    <a:pt x="244" y="0"/>
                  </a:moveTo>
                  <a:cubicBezTo>
                    <a:pt x="219" y="0"/>
                    <a:pt x="195" y="0"/>
                    <a:pt x="195" y="25"/>
                  </a:cubicBezTo>
                  <a:cubicBezTo>
                    <a:pt x="171" y="122"/>
                    <a:pt x="1" y="899"/>
                    <a:pt x="219" y="1093"/>
                  </a:cubicBezTo>
                  <a:lnTo>
                    <a:pt x="244" y="1093"/>
                  </a:lnTo>
                  <a:cubicBezTo>
                    <a:pt x="268" y="1093"/>
                    <a:pt x="268" y="1093"/>
                    <a:pt x="292" y="1069"/>
                  </a:cubicBezTo>
                  <a:cubicBezTo>
                    <a:pt x="292" y="1045"/>
                    <a:pt x="292" y="1021"/>
                    <a:pt x="292" y="1021"/>
                  </a:cubicBezTo>
                  <a:cubicBezTo>
                    <a:pt x="146" y="899"/>
                    <a:pt x="219" y="365"/>
                    <a:pt x="292" y="49"/>
                  </a:cubicBezTo>
                  <a:cubicBezTo>
                    <a:pt x="292" y="25"/>
                    <a:pt x="268" y="0"/>
                    <a:pt x="244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80" name="Google Shape;1580;p34"/>
            <p:cNvSpPr/>
            <p:nvPr/>
          </p:nvSpPr>
          <p:spPr>
            <a:xfrm>
              <a:off x="4558151" y="3864334"/>
              <a:ext cx="37898" cy="22747"/>
            </a:xfrm>
            <a:custGeom>
              <a:avLst/>
              <a:gdLst/>
              <a:ahLst/>
              <a:cxnLst/>
              <a:rect l="l" t="t" r="r" b="b"/>
              <a:pathLst>
                <a:path w="973" h="584" extrusionOk="0">
                  <a:moveTo>
                    <a:pt x="25" y="1"/>
                  </a:moveTo>
                  <a:cubicBezTo>
                    <a:pt x="1" y="25"/>
                    <a:pt x="1" y="49"/>
                    <a:pt x="1" y="74"/>
                  </a:cubicBezTo>
                  <a:cubicBezTo>
                    <a:pt x="195" y="390"/>
                    <a:pt x="535" y="584"/>
                    <a:pt x="924" y="584"/>
                  </a:cubicBezTo>
                  <a:cubicBezTo>
                    <a:pt x="948" y="584"/>
                    <a:pt x="973" y="584"/>
                    <a:pt x="973" y="560"/>
                  </a:cubicBezTo>
                  <a:cubicBezTo>
                    <a:pt x="973" y="511"/>
                    <a:pt x="948" y="511"/>
                    <a:pt x="924" y="511"/>
                  </a:cubicBezTo>
                  <a:cubicBezTo>
                    <a:pt x="584" y="487"/>
                    <a:pt x="268" y="317"/>
                    <a:pt x="74" y="25"/>
                  </a:cubicBezTo>
                  <a:cubicBezTo>
                    <a:pt x="74" y="1"/>
                    <a:pt x="50" y="1"/>
                    <a:pt x="2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81" name="Google Shape;1581;p34"/>
          <p:cNvGrpSpPr/>
          <p:nvPr/>
        </p:nvGrpSpPr>
        <p:grpSpPr>
          <a:xfrm flipH="1">
            <a:off x="488921" y="-240769"/>
            <a:ext cx="2829184" cy="1886120"/>
            <a:chOff x="6655952" y="-180577"/>
            <a:chExt cx="2121888" cy="1414590"/>
          </a:xfrm>
        </p:grpSpPr>
        <p:grpSp>
          <p:nvGrpSpPr>
            <p:cNvPr id="1582" name="Google Shape;1582;p34"/>
            <p:cNvGrpSpPr/>
            <p:nvPr/>
          </p:nvGrpSpPr>
          <p:grpSpPr>
            <a:xfrm rot="1685293">
              <a:off x="8051699" y="334351"/>
              <a:ext cx="652925" cy="474307"/>
              <a:chOff x="5211663" y="1358969"/>
              <a:chExt cx="483893" cy="351481"/>
            </a:xfrm>
          </p:grpSpPr>
          <p:sp>
            <p:nvSpPr>
              <p:cNvPr id="1583" name="Google Shape;1583;p34"/>
              <p:cNvSpPr/>
              <p:nvPr/>
            </p:nvSpPr>
            <p:spPr>
              <a:xfrm>
                <a:off x="5519159" y="1395927"/>
                <a:ext cx="71050" cy="66812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978" extrusionOk="0">
                    <a:moveTo>
                      <a:pt x="914" y="1"/>
                    </a:moveTo>
                    <a:cubicBezTo>
                      <a:pt x="801" y="1"/>
                      <a:pt x="571" y="36"/>
                      <a:pt x="67" y="176"/>
                    </a:cubicBezTo>
                    <a:cubicBezTo>
                      <a:pt x="0" y="198"/>
                      <a:pt x="16" y="324"/>
                      <a:pt x="95" y="324"/>
                    </a:cubicBezTo>
                    <a:cubicBezTo>
                      <a:pt x="102" y="324"/>
                      <a:pt x="109" y="323"/>
                      <a:pt x="116" y="322"/>
                    </a:cubicBezTo>
                    <a:cubicBezTo>
                      <a:pt x="359" y="249"/>
                      <a:pt x="626" y="200"/>
                      <a:pt x="869" y="152"/>
                    </a:cubicBezTo>
                    <a:lnTo>
                      <a:pt x="869" y="152"/>
                    </a:lnTo>
                    <a:cubicBezTo>
                      <a:pt x="796" y="322"/>
                      <a:pt x="626" y="662"/>
                      <a:pt x="505" y="880"/>
                    </a:cubicBezTo>
                    <a:cubicBezTo>
                      <a:pt x="480" y="905"/>
                      <a:pt x="480" y="953"/>
                      <a:pt x="529" y="977"/>
                    </a:cubicBezTo>
                    <a:lnTo>
                      <a:pt x="553" y="977"/>
                    </a:lnTo>
                    <a:cubicBezTo>
                      <a:pt x="577" y="977"/>
                      <a:pt x="602" y="977"/>
                      <a:pt x="602" y="953"/>
                    </a:cubicBezTo>
                    <a:cubicBezTo>
                      <a:pt x="650" y="880"/>
                      <a:pt x="990" y="249"/>
                      <a:pt x="1039" y="127"/>
                    </a:cubicBezTo>
                    <a:cubicBezTo>
                      <a:pt x="1039" y="103"/>
                      <a:pt x="1039" y="79"/>
                      <a:pt x="1039" y="30"/>
                    </a:cubicBezTo>
                    <a:cubicBezTo>
                      <a:pt x="1018" y="20"/>
                      <a:pt x="998" y="1"/>
                      <a:pt x="914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4" name="Google Shape;1584;p34"/>
              <p:cNvSpPr/>
              <p:nvPr/>
            </p:nvSpPr>
            <p:spPr>
              <a:xfrm>
                <a:off x="5211663" y="1358969"/>
                <a:ext cx="483893" cy="351481"/>
              </a:xfrm>
              <a:custGeom>
                <a:avLst/>
                <a:gdLst/>
                <a:ahLst/>
                <a:cxnLst/>
                <a:rect l="l" t="t" r="r" b="b"/>
                <a:pathLst>
                  <a:path w="7083" h="5145" extrusionOk="0">
                    <a:moveTo>
                      <a:pt x="3768" y="0"/>
                    </a:moveTo>
                    <a:cubicBezTo>
                      <a:pt x="3734" y="0"/>
                      <a:pt x="3701" y="4"/>
                      <a:pt x="3670" y="12"/>
                    </a:cubicBezTo>
                    <a:cubicBezTo>
                      <a:pt x="3014" y="207"/>
                      <a:pt x="3232" y="1713"/>
                      <a:pt x="3232" y="1713"/>
                    </a:cubicBezTo>
                    <a:cubicBezTo>
                      <a:pt x="3232" y="1713"/>
                      <a:pt x="1357" y="535"/>
                      <a:pt x="891" y="535"/>
                    </a:cubicBezTo>
                    <a:cubicBezTo>
                      <a:pt x="865" y="535"/>
                      <a:pt x="844" y="539"/>
                      <a:pt x="827" y="547"/>
                    </a:cubicBezTo>
                    <a:cubicBezTo>
                      <a:pt x="366" y="814"/>
                      <a:pt x="1483" y="1664"/>
                      <a:pt x="1483" y="1664"/>
                    </a:cubicBezTo>
                    <a:cubicBezTo>
                      <a:pt x="1483" y="1664"/>
                      <a:pt x="832" y="1473"/>
                      <a:pt x="445" y="1473"/>
                    </a:cubicBezTo>
                    <a:cubicBezTo>
                      <a:pt x="263" y="1473"/>
                      <a:pt x="140" y="1516"/>
                      <a:pt x="171" y="1640"/>
                    </a:cubicBezTo>
                    <a:cubicBezTo>
                      <a:pt x="269" y="2029"/>
                      <a:pt x="1022" y="2490"/>
                      <a:pt x="1022" y="2490"/>
                    </a:cubicBezTo>
                    <a:cubicBezTo>
                      <a:pt x="730" y="2490"/>
                      <a:pt x="439" y="2539"/>
                      <a:pt x="147" y="2587"/>
                    </a:cubicBezTo>
                    <a:cubicBezTo>
                      <a:pt x="1" y="2650"/>
                      <a:pt x="594" y="3616"/>
                      <a:pt x="1664" y="3616"/>
                    </a:cubicBezTo>
                    <a:cubicBezTo>
                      <a:pt x="1835" y="3616"/>
                      <a:pt x="2018" y="3592"/>
                      <a:pt x="2212" y="3535"/>
                    </a:cubicBezTo>
                    <a:lnTo>
                      <a:pt x="2212" y="3535"/>
                    </a:lnTo>
                    <a:lnTo>
                      <a:pt x="1095" y="4506"/>
                    </a:lnTo>
                    <a:cubicBezTo>
                      <a:pt x="1095" y="4506"/>
                      <a:pt x="2102" y="5144"/>
                      <a:pt x="3258" y="5144"/>
                    </a:cubicBezTo>
                    <a:cubicBezTo>
                      <a:pt x="3697" y="5144"/>
                      <a:pt x="4158" y="5052"/>
                      <a:pt x="4593" y="4798"/>
                    </a:cubicBezTo>
                    <a:cubicBezTo>
                      <a:pt x="7083" y="3365"/>
                      <a:pt x="4779" y="0"/>
                      <a:pt x="37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5" name="Google Shape;1585;p34"/>
              <p:cNvSpPr/>
              <p:nvPr/>
            </p:nvSpPr>
            <p:spPr>
              <a:xfrm>
                <a:off x="5467307" y="1398045"/>
                <a:ext cx="48164" cy="44746"/>
              </a:xfrm>
              <a:custGeom>
                <a:avLst/>
                <a:gdLst/>
                <a:ahLst/>
                <a:cxnLst/>
                <a:rect l="l" t="t" r="r" b="b"/>
                <a:pathLst>
                  <a:path w="705" h="655" extrusionOk="0">
                    <a:moveTo>
                      <a:pt x="443" y="1"/>
                    </a:moveTo>
                    <a:cubicBezTo>
                      <a:pt x="395" y="1"/>
                      <a:pt x="349" y="49"/>
                      <a:pt x="365" y="96"/>
                    </a:cubicBezTo>
                    <a:cubicBezTo>
                      <a:pt x="413" y="218"/>
                      <a:pt x="462" y="363"/>
                      <a:pt x="486" y="485"/>
                    </a:cubicBezTo>
                    <a:cubicBezTo>
                      <a:pt x="365" y="388"/>
                      <a:pt x="243" y="291"/>
                      <a:pt x="122" y="169"/>
                    </a:cubicBezTo>
                    <a:cubicBezTo>
                      <a:pt x="110" y="157"/>
                      <a:pt x="92" y="151"/>
                      <a:pt x="73" y="151"/>
                    </a:cubicBezTo>
                    <a:cubicBezTo>
                      <a:pt x="55" y="151"/>
                      <a:pt x="37" y="157"/>
                      <a:pt x="25" y="169"/>
                    </a:cubicBezTo>
                    <a:cubicBezTo>
                      <a:pt x="0" y="218"/>
                      <a:pt x="0" y="266"/>
                      <a:pt x="25" y="291"/>
                    </a:cubicBezTo>
                    <a:cubicBezTo>
                      <a:pt x="340" y="606"/>
                      <a:pt x="462" y="655"/>
                      <a:pt x="535" y="655"/>
                    </a:cubicBezTo>
                    <a:lnTo>
                      <a:pt x="559" y="655"/>
                    </a:lnTo>
                    <a:cubicBezTo>
                      <a:pt x="608" y="631"/>
                      <a:pt x="705" y="582"/>
                      <a:pt x="511" y="48"/>
                    </a:cubicBezTo>
                    <a:cubicBezTo>
                      <a:pt x="494" y="14"/>
                      <a:pt x="468" y="1"/>
                      <a:pt x="443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6" name="Google Shape;1586;p34"/>
              <p:cNvSpPr/>
              <p:nvPr/>
            </p:nvSpPr>
            <p:spPr>
              <a:xfrm>
                <a:off x="5309630" y="1479885"/>
                <a:ext cx="102954" cy="109167"/>
              </a:xfrm>
              <a:custGeom>
                <a:avLst/>
                <a:gdLst/>
                <a:ahLst/>
                <a:cxnLst/>
                <a:rect l="l" t="t" r="r" b="b"/>
                <a:pathLst>
                  <a:path w="1507" h="1598" extrusionOk="0">
                    <a:moveTo>
                      <a:pt x="479" y="1"/>
                    </a:moveTo>
                    <a:cubicBezTo>
                      <a:pt x="444" y="1"/>
                      <a:pt x="427" y="9"/>
                      <a:pt x="414" y="16"/>
                    </a:cubicBezTo>
                    <a:cubicBezTo>
                      <a:pt x="389" y="40"/>
                      <a:pt x="389" y="64"/>
                      <a:pt x="389" y="113"/>
                    </a:cubicBezTo>
                    <a:cubicBezTo>
                      <a:pt x="389" y="210"/>
                      <a:pt x="535" y="380"/>
                      <a:pt x="657" y="477"/>
                    </a:cubicBezTo>
                    <a:cubicBezTo>
                      <a:pt x="1" y="526"/>
                      <a:pt x="1" y="599"/>
                      <a:pt x="1" y="672"/>
                    </a:cubicBezTo>
                    <a:cubicBezTo>
                      <a:pt x="1" y="744"/>
                      <a:pt x="74" y="793"/>
                      <a:pt x="98" y="817"/>
                    </a:cubicBezTo>
                    <a:cubicBezTo>
                      <a:pt x="219" y="890"/>
                      <a:pt x="316" y="963"/>
                      <a:pt x="438" y="1012"/>
                    </a:cubicBezTo>
                    <a:cubicBezTo>
                      <a:pt x="316" y="1036"/>
                      <a:pt x="195" y="1085"/>
                      <a:pt x="98" y="1157"/>
                    </a:cubicBezTo>
                    <a:cubicBezTo>
                      <a:pt x="49" y="1182"/>
                      <a:pt x="49" y="1255"/>
                      <a:pt x="74" y="1303"/>
                    </a:cubicBezTo>
                    <a:cubicBezTo>
                      <a:pt x="185" y="1481"/>
                      <a:pt x="397" y="1598"/>
                      <a:pt x="619" y="1598"/>
                    </a:cubicBezTo>
                    <a:cubicBezTo>
                      <a:pt x="639" y="1598"/>
                      <a:pt x="660" y="1597"/>
                      <a:pt x="681" y="1595"/>
                    </a:cubicBezTo>
                    <a:cubicBezTo>
                      <a:pt x="778" y="1595"/>
                      <a:pt x="875" y="1570"/>
                      <a:pt x="948" y="1546"/>
                    </a:cubicBezTo>
                    <a:cubicBezTo>
                      <a:pt x="997" y="1546"/>
                      <a:pt x="1021" y="1498"/>
                      <a:pt x="997" y="1473"/>
                    </a:cubicBezTo>
                    <a:cubicBezTo>
                      <a:pt x="997" y="1438"/>
                      <a:pt x="971" y="1415"/>
                      <a:pt x="938" y="1415"/>
                    </a:cubicBezTo>
                    <a:cubicBezTo>
                      <a:pt x="925" y="1415"/>
                      <a:pt x="912" y="1418"/>
                      <a:pt x="899" y="1425"/>
                    </a:cubicBezTo>
                    <a:cubicBezTo>
                      <a:pt x="829" y="1446"/>
                      <a:pt x="756" y="1457"/>
                      <a:pt x="683" y="1457"/>
                    </a:cubicBezTo>
                    <a:cubicBezTo>
                      <a:pt x="507" y="1457"/>
                      <a:pt x="333" y="1392"/>
                      <a:pt x="195" y="1255"/>
                    </a:cubicBezTo>
                    <a:cubicBezTo>
                      <a:pt x="365" y="1157"/>
                      <a:pt x="535" y="1109"/>
                      <a:pt x="705" y="1085"/>
                    </a:cubicBezTo>
                    <a:lnTo>
                      <a:pt x="729" y="1085"/>
                    </a:lnTo>
                    <a:cubicBezTo>
                      <a:pt x="754" y="1060"/>
                      <a:pt x="778" y="1036"/>
                      <a:pt x="778" y="1012"/>
                    </a:cubicBezTo>
                    <a:cubicBezTo>
                      <a:pt x="778" y="987"/>
                      <a:pt x="754" y="963"/>
                      <a:pt x="729" y="939"/>
                    </a:cubicBezTo>
                    <a:lnTo>
                      <a:pt x="705" y="939"/>
                    </a:lnTo>
                    <a:cubicBezTo>
                      <a:pt x="511" y="890"/>
                      <a:pt x="341" y="793"/>
                      <a:pt x="171" y="696"/>
                    </a:cubicBezTo>
                    <a:cubicBezTo>
                      <a:pt x="389" y="647"/>
                      <a:pt x="608" y="623"/>
                      <a:pt x="827" y="623"/>
                    </a:cubicBezTo>
                    <a:cubicBezTo>
                      <a:pt x="851" y="623"/>
                      <a:pt x="875" y="599"/>
                      <a:pt x="899" y="574"/>
                    </a:cubicBezTo>
                    <a:cubicBezTo>
                      <a:pt x="899" y="550"/>
                      <a:pt x="899" y="526"/>
                      <a:pt x="875" y="502"/>
                    </a:cubicBezTo>
                    <a:cubicBezTo>
                      <a:pt x="754" y="404"/>
                      <a:pt x="657" y="283"/>
                      <a:pt x="559" y="161"/>
                    </a:cubicBezTo>
                    <a:lnTo>
                      <a:pt x="559" y="161"/>
                    </a:lnTo>
                    <a:cubicBezTo>
                      <a:pt x="851" y="259"/>
                      <a:pt x="1118" y="380"/>
                      <a:pt x="1385" y="526"/>
                    </a:cubicBezTo>
                    <a:cubicBezTo>
                      <a:pt x="1434" y="526"/>
                      <a:pt x="1482" y="526"/>
                      <a:pt x="1482" y="477"/>
                    </a:cubicBezTo>
                    <a:cubicBezTo>
                      <a:pt x="1507" y="429"/>
                      <a:pt x="1482" y="404"/>
                      <a:pt x="1458" y="380"/>
                    </a:cubicBezTo>
                    <a:cubicBezTo>
                      <a:pt x="803" y="61"/>
                      <a:pt x="574" y="1"/>
                      <a:pt x="479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7" name="Google Shape;1587;p34"/>
              <p:cNvSpPr/>
              <p:nvPr/>
            </p:nvSpPr>
            <p:spPr>
              <a:xfrm>
                <a:off x="5442439" y="1508440"/>
                <a:ext cx="151050" cy="201598"/>
              </a:xfrm>
              <a:custGeom>
                <a:avLst/>
                <a:gdLst/>
                <a:ahLst/>
                <a:cxnLst/>
                <a:rect l="l" t="t" r="r" b="b"/>
                <a:pathLst>
                  <a:path w="2211" h="2951" extrusionOk="0">
                    <a:moveTo>
                      <a:pt x="2131" y="1"/>
                    </a:moveTo>
                    <a:cubicBezTo>
                      <a:pt x="2118" y="1"/>
                      <a:pt x="2103" y="4"/>
                      <a:pt x="2089" y="11"/>
                    </a:cubicBezTo>
                    <a:cubicBezTo>
                      <a:pt x="2089" y="11"/>
                      <a:pt x="0" y="982"/>
                      <a:pt x="49" y="2877"/>
                    </a:cubicBezTo>
                    <a:cubicBezTo>
                      <a:pt x="49" y="2901"/>
                      <a:pt x="73" y="2950"/>
                      <a:pt x="121" y="2950"/>
                    </a:cubicBezTo>
                    <a:cubicBezTo>
                      <a:pt x="170" y="2950"/>
                      <a:pt x="194" y="2901"/>
                      <a:pt x="194" y="2877"/>
                    </a:cubicBezTo>
                    <a:cubicBezTo>
                      <a:pt x="170" y="1080"/>
                      <a:pt x="2138" y="132"/>
                      <a:pt x="2162" y="132"/>
                    </a:cubicBezTo>
                    <a:cubicBezTo>
                      <a:pt x="2186" y="108"/>
                      <a:pt x="2211" y="84"/>
                      <a:pt x="2186" y="35"/>
                    </a:cubicBezTo>
                    <a:cubicBezTo>
                      <a:pt x="2186" y="18"/>
                      <a:pt x="2162" y="1"/>
                      <a:pt x="2131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88" name="Google Shape;1588;p34"/>
            <p:cNvSpPr/>
            <p:nvPr/>
          </p:nvSpPr>
          <p:spPr>
            <a:xfrm rot="-2700000">
              <a:off x="7005059" y="-115361"/>
              <a:ext cx="716375" cy="1284157"/>
            </a:xfrm>
            <a:custGeom>
              <a:avLst/>
              <a:gdLst/>
              <a:ahLst/>
              <a:cxnLst/>
              <a:rect l="l" t="t" r="r" b="b"/>
              <a:pathLst>
                <a:path w="6681" h="11977" extrusionOk="0">
                  <a:moveTo>
                    <a:pt x="4276" y="0"/>
                  </a:moveTo>
                  <a:cubicBezTo>
                    <a:pt x="4276" y="0"/>
                    <a:pt x="4082" y="49"/>
                    <a:pt x="3839" y="146"/>
                  </a:cubicBezTo>
                  <a:lnTo>
                    <a:pt x="3887" y="267"/>
                  </a:lnTo>
                  <a:lnTo>
                    <a:pt x="3863" y="292"/>
                  </a:lnTo>
                  <a:cubicBezTo>
                    <a:pt x="4009" y="243"/>
                    <a:pt x="4155" y="195"/>
                    <a:pt x="4300" y="146"/>
                  </a:cubicBezTo>
                  <a:lnTo>
                    <a:pt x="4276" y="0"/>
                  </a:lnTo>
                  <a:close/>
                  <a:moveTo>
                    <a:pt x="3426" y="316"/>
                  </a:moveTo>
                  <a:cubicBezTo>
                    <a:pt x="3280" y="365"/>
                    <a:pt x="3134" y="437"/>
                    <a:pt x="3013" y="510"/>
                  </a:cubicBezTo>
                  <a:lnTo>
                    <a:pt x="3080" y="645"/>
                  </a:lnTo>
                  <a:lnTo>
                    <a:pt x="3080" y="645"/>
                  </a:lnTo>
                  <a:cubicBezTo>
                    <a:pt x="3198" y="578"/>
                    <a:pt x="3336" y="530"/>
                    <a:pt x="3474" y="437"/>
                  </a:cubicBezTo>
                  <a:lnTo>
                    <a:pt x="3426" y="316"/>
                  </a:lnTo>
                  <a:close/>
                  <a:moveTo>
                    <a:pt x="3080" y="645"/>
                  </a:moveTo>
                  <a:cubicBezTo>
                    <a:pt x="3074" y="649"/>
                    <a:pt x="3068" y="652"/>
                    <a:pt x="3061" y="656"/>
                  </a:cubicBezTo>
                  <a:lnTo>
                    <a:pt x="3086" y="656"/>
                  </a:lnTo>
                  <a:lnTo>
                    <a:pt x="3080" y="645"/>
                  </a:lnTo>
                  <a:close/>
                  <a:moveTo>
                    <a:pt x="2624" y="753"/>
                  </a:moveTo>
                  <a:cubicBezTo>
                    <a:pt x="2503" y="850"/>
                    <a:pt x="2406" y="948"/>
                    <a:pt x="2284" y="1069"/>
                  </a:cubicBezTo>
                  <a:lnTo>
                    <a:pt x="2403" y="1164"/>
                  </a:lnTo>
                  <a:lnTo>
                    <a:pt x="2403" y="1164"/>
                  </a:lnTo>
                  <a:cubicBezTo>
                    <a:pt x="2496" y="1055"/>
                    <a:pt x="2609" y="965"/>
                    <a:pt x="2721" y="875"/>
                  </a:cubicBezTo>
                  <a:lnTo>
                    <a:pt x="2624" y="753"/>
                  </a:lnTo>
                  <a:close/>
                  <a:moveTo>
                    <a:pt x="2403" y="1164"/>
                  </a:moveTo>
                  <a:cubicBezTo>
                    <a:pt x="2396" y="1173"/>
                    <a:pt x="2388" y="1182"/>
                    <a:pt x="2381" y="1191"/>
                  </a:cubicBezTo>
                  <a:lnTo>
                    <a:pt x="2406" y="1166"/>
                  </a:lnTo>
                  <a:lnTo>
                    <a:pt x="2403" y="1164"/>
                  </a:lnTo>
                  <a:close/>
                  <a:moveTo>
                    <a:pt x="1993" y="1409"/>
                  </a:moveTo>
                  <a:cubicBezTo>
                    <a:pt x="1895" y="1531"/>
                    <a:pt x="1823" y="1676"/>
                    <a:pt x="1774" y="1822"/>
                  </a:cubicBezTo>
                  <a:lnTo>
                    <a:pt x="1895" y="1871"/>
                  </a:lnTo>
                  <a:lnTo>
                    <a:pt x="1895" y="1895"/>
                  </a:lnTo>
                  <a:cubicBezTo>
                    <a:pt x="1944" y="1749"/>
                    <a:pt x="2017" y="1628"/>
                    <a:pt x="2114" y="1506"/>
                  </a:cubicBezTo>
                  <a:lnTo>
                    <a:pt x="1993" y="1409"/>
                  </a:lnTo>
                  <a:close/>
                  <a:moveTo>
                    <a:pt x="1628" y="2259"/>
                  </a:moveTo>
                  <a:cubicBezTo>
                    <a:pt x="1604" y="2405"/>
                    <a:pt x="1580" y="2551"/>
                    <a:pt x="1580" y="2697"/>
                  </a:cubicBezTo>
                  <a:lnTo>
                    <a:pt x="1701" y="2697"/>
                  </a:lnTo>
                  <a:cubicBezTo>
                    <a:pt x="1704" y="2559"/>
                    <a:pt x="1728" y="2421"/>
                    <a:pt x="1774" y="2284"/>
                  </a:cubicBezTo>
                  <a:lnTo>
                    <a:pt x="1628" y="2259"/>
                  </a:lnTo>
                  <a:close/>
                  <a:moveTo>
                    <a:pt x="1701" y="2697"/>
                  </a:moveTo>
                  <a:cubicBezTo>
                    <a:pt x="1701" y="2705"/>
                    <a:pt x="1701" y="2713"/>
                    <a:pt x="1701" y="2721"/>
                  </a:cubicBezTo>
                  <a:lnTo>
                    <a:pt x="1725" y="2697"/>
                  </a:lnTo>
                  <a:close/>
                  <a:moveTo>
                    <a:pt x="1774" y="3158"/>
                  </a:moveTo>
                  <a:lnTo>
                    <a:pt x="1628" y="3183"/>
                  </a:lnTo>
                  <a:cubicBezTo>
                    <a:pt x="1628" y="3304"/>
                    <a:pt x="1677" y="3401"/>
                    <a:pt x="1701" y="3523"/>
                  </a:cubicBezTo>
                  <a:lnTo>
                    <a:pt x="1725" y="3620"/>
                  </a:lnTo>
                  <a:lnTo>
                    <a:pt x="1871" y="3571"/>
                  </a:lnTo>
                  <a:lnTo>
                    <a:pt x="1847" y="3474"/>
                  </a:lnTo>
                  <a:cubicBezTo>
                    <a:pt x="1798" y="3377"/>
                    <a:pt x="1774" y="3255"/>
                    <a:pt x="1774" y="3158"/>
                  </a:cubicBezTo>
                  <a:close/>
                  <a:moveTo>
                    <a:pt x="3329" y="3863"/>
                  </a:moveTo>
                  <a:cubicBezTo>
                    <a:pt x="3232" y="3887"/>
                    <a:pt x="3061" y="3887"/>
                    <a:pt x="2867" y="3887"/>
                  </a:cubicBezTo>
                  <a:lnTo>
                    <a:pt x="2867" y="4054"/>
                  </a:lnTo>
                  <a:lnTo>
                    <a:pt x="2867" y="4054"/>
                  </a:lnTo>
                  <a:cubicBezTo>
                    <a:pt x="3049" y="4033"/>
                    <a:pt x="3189" y="4032"/>
                    <a:pt x="3329" y="4008"/>
                  </a:cubicBezTo>
                  <a:lnTo>
                    <a:pt x="3329" y="3863"/>
                  </a:lnTo>
                  <a:close/>
                  <a:moveTo>
                    <a:pt x="2867" y="4054"/>
                  </a:moveTo>
                  <a:cubicBezTo>
                    <a:pt x="2859" y="4055"/>
                    <a:pt x="2851" y="4056"/>
                    <a:pt x="2843" y="4057"/>
                  </a:cubicBezTo>
                  <a:lnTo>
                    <a:pt x="2867" y="4057"/>
                  </a:lnTo>
                  <a:lnTo>
                    <a:pt x="2867" y="4054"/>
                  </a:lnTo>
                  <a:close/>
                  <a:moveTo>
                    <a:pt x="2406" y="3960"/>
                  </a:moveTo>
                  <a:cubicBezTo>
                    <a:pt x="2284" y="3984"/>
                    <a:pt x="2163" y="4008"/>
                    <a:pt x="2041" y="4033"/>
                  </a:cubicBezTo>
                  <a:lnTo>
                    <a:pt x="2017" y="3984"/>
                  </a:lnTo>
                  <a:lnTo>
                    <a:pt x="1871" y="4033"/>
                  </a:lnTo>
                  <a:cubicBezTo>
                    <a:pt x="1944" y="4178"/>
                    <a:pt x="2017" y="4324"/>
                    <a:pt x="2090" y="4446"/>
                  </a:cubicBezTo>
                  <a:lnTo>
                    <a:pt x="2211" y="4373"/>
                  </a:lnTo>
                  <a:cubicBezTo>
                    <a:pt x="2163" y="4300"/>
                    <a:pt x="2138" y="4227"/>
                    <a:pt x="2090" y="4178"/>
                  </a:cubicBezTo>
                  <a:cubicBezTo>
                    <a:pt x="2211" y="4130"/>
                    <a:pt x="2333" y="4130"/>
                    <a:pt x="2430" y="4106"/>
                  </a:cubicBezTo>
                  <a:lnTo>
                    <a:pt x="2406" y="3960"/>
                  </a:lnTo>
                  <a:close/>
                  <a:moveTo>
                    <a:pt x="1531" y="4178"/>
                  </a:moveTo>
                  <a:cubicBezTo>
                    <a:pt x="1385" y="4227"/>
                    <a:pt x="1240" y="4300"/>
                    <a:pt x="1118" y="4349"/>
                  </a:cubicBezTo>
                  <a:lnTo>
                    <a:pt x="1185" y="4483"/>
                  </a:lnTo>
                  <a:lnTo>
                    <a:pt x="1185" y="4483"/>
                  </a:lnTo>
                  <a:cubicBezTo>
                    <a:pt x="1303" y="4416"/>
                    <a:pt x="1441" y="4370"/>
                    <a:pt x="1580" y="4324"/>
                  </a:cubicBezTo>
                  <a:lnTo>
                    <a:pt x="1531" y="4178"/>
                  </a:lnTo>
                  <a:close/>
                  <a:moveTo>
                    <a:pt x="1185" y="4483"/>
                  </a:moveTo>
                  <a:lnTo>
                    <a:pt x="1185" y="4483"/>
                  </a:lnTo>
                  <a:cubicBezTo>
                    <a:pt x="1179" y="4487"/>
                    <a:pt x="1173" y="4491"/>
                    <a:pt x="1167" y="4494"/>
                  </a:cubicBezTo>
                  <a:lnTo>
                    <a:pt x="1191" y="4494"/>
                  </a:lnTo>
                  <a:lnTo>
                    <a:pt x="1185" y="4483"/>
                  </a:lnTo>
                  <a:close/>
                  <a:moveTo>
                    <a:pt x="3426" y="4203"/>
                  </a:moveTo>
                  <a:cubicBezTo>
                    <a:pt x="3377" y="4324"/>
                    <a:pt x="3304" y="4446"/>
                    <a:pt x="3207" y="4519"/>
                  </a:cubicBezTo>
                  <a:lnTo>
                    <a:pt x="3304" y="4640"/>
                  </a:lnTo>
                  <a:cubicBezTo>
                    <a:pt x="3426" y="4543"/>
                    <a:pt x="3499" y="4397"/>
                    <a:pt x="3572" y="4251"/>
                  </a:cubicBezTo>
                  <a:lnTo>
                    <a:pt x="3426" y="4203"/>
                  </a:lnTo>
                  <a:close/>
                  <a:moveTo>
                    <a:pt x="2478" y="4664"/>
                  </a:moveTo>
                  <a:lnTo>
                    <a:pt x="2406" y="4786"/>
                  </a:lnTo>
                  <a:cubicBezTo>
                    <a:pt x="2503" y="4859"/>
                    <a:pt x="2624" y="4883"/>
                    <a:pt x="2746" y="4883"/>
                  </a:cubicBezTo>
                  <a:lnTo>
                    <a:pt x="2891" y="4883"/>
                  </a:lnTo>
                  <a:lnTo>
                    <a:pt x="2867" y="4737"/>
                  </a:lnTo>
                  <a:cubicBezTo>
                    <a:pt x="2831" y="4743"/>
                    <a:pt x="2796" y="4746"/>
                    <a:pt x="2762" y="4746"/>
                  </a:cubicBezTo>
                  <a:cubicBezTo>
                    <a:pt x="2661" y="4746"/>
                    <a:pt x="2570" y="4719"/>
                    <a:pt x="2478" y="4664"/>
                  </a:cubicBezTo>
                  <a:close/>
                  <a:moveTo>
                    <a:pt x="705" y="4616"/>
                  </a:moveTo>
                  <a:cubicBezTo>
                    <a:pt x="584" y="4713"/>
                    <a:pt x="486" y="4810"/>
                    <a:pt x="389" y="4932"/>
                  </a:cubicBezTo>
                  <a:lnTo>
                    <a:pt x="486" y="5004"/>
                  </a:lnTo>
                  <a:lnTo>
                    <a:pt x="486" y="5029"/>
                  </a:lnTo>
                  <a:cubicBezTo>
                    <a:pt x="584" y="4907"/>
                    <a:pt x="681" y="4810"/>
                    <a:pt x="802" y="4737"/>
                  </a:cubicBezTo>
                  <a:lnTo>
                    <a:pt x="705" y="4616"/>
                  </a:lnTo>
                  <a:close/>
                  <a:moveTo>
                    <a:pt x="146" y="5320"/>
                  </a:moveTo>
                  <a:cubicBezTo>
                    <a:pt x="74" y="5466"/>
                    <a:pt x="49" y="5612"/>
                    <a:pt x="25" y="5757"/>
                  </a:cubicBezTo>
                  <a:lnTo>
                    <a:pt x="171" y="5782"/>
                  </a:lnTo>
                  <a:cubicBezTo>
                    <a:pt x="171" y="5636"/>
                    <a:pt x="219" y="5515"/>
                    <a:pt x="268" y="5369"/>
                  </a:cubicBezTo>
                  <a:lnTo>
                    <a:pt x="146" y="5320"/>
                  </a:lnTo>
                  <a:close/>
                  <a:moveTo>
                    <a:pt x="1" y="6219"/>
                  </a:moveTo>
                  <a:cubicBezTo>
                    <a:pt x="25" y="6389"/>
                    <a:pt x="49" y="6535"/>
                    <a:pt x="98" y="6681"/>
                  </a:cubicBezTo>
                  <a:lnTo>
                    <a:pt x="219" y="6656"/>
                  </a:lnTo>
                  <a:cubicBezTo>
                    <a:pt x="195" y="6511"/>
                    <a:pt x="171" y="6365"/>
                    <a:pt x="171" y="6219"/>
                  </a:cubicBezTo>
                  <a:close/>
                  <a:moveTo>
                    <a:pt x="341" y="7045"/>
                  </a:moveTo>
                  <a:lnTo>
                    <a:pt x="219" y="7118"/>
                  </a:lnTo>
                  <a:cubicBezTo>
                    <a:pt x="268" y="7239"/>
                    <a:pt x="316" y="7385"/>
                    <a:pt x="389" y="7531"/>
                  </a:cubicBezTo>
                  <a:lnTo>
                    <a:pt x="535" y="7458"/>
                  </a:lnTo>
                  <a:cubicBezTo>
                    <a:pt x="462" y="7312"/>
                    <a:pt x="414" y="7191"/>
                    <a:pt x="341" y="7045"/>
                  </a:cubicBezTo>
                  <a:close/>
                  <a:moveTo>
                    <a:pt x="729" y="7871"/>
                  </a:moveTo>
                  <a:lnTo>
                    <a:pt x="608" y="7944"/>
                  </a:lnTo>
                  <a:lnTo>
                    <a:pt x="632" y="7992"/>
                  </a:lnTo>
                  <a:cubicBezTo>
                    <a:pt x="705" y="8114"/>
                    <a:pt x="778" y="8211"/>
                    <a:pt x="827" y="8308"/>
                  </a:cubicBezTo>
                  <a:lnTo>
                    <a:pt x="948" y="8235"/>
                  </a:lnTo>
                  <a:cubicBezTo>
                    <a:pt x="899" y="8138"/>
                    <a:pt x="827" y="8041"/>
                    <a:pt x="778" y="7920"/>
                  </a:cubicBezTo>
                  <a:lnTo>
                    <a:pt x="729" y="7871"/>
                  </a:lnTo>
                  <a:close/>
                  <a:moveTo>
                    <a:pt x="1191" y="8600"/>
                  </a:moveTo>
                  <a:lnTo>
                    <a:pt x="1069" y="8673"/>
                  </a:lnTo>
                  <a:cubicBezTo>
                    <a:pt x="1191" y="8794"/>
                    <a:pt x="1288" y="8915"/>
                    <a:pt x="1385" y="9037"/>
                  </a:cubicBezTo>
                  <a:lnTo>
                    <a:pt x="1482" y="8915"/>
                  </a:lnTo>
                  <a:cubicBezTo>
                    <a:pt x="1385" y="8818"/>
                    <a:pt x="1288" y="8697"/>
                    <a:pt x="1191" y="8600"/>
                  </a:cubicBezTo>
                  <a:close/>
                  <a:moveTo>
                    <a:pt x="1798" y="9231"/>
                  </a:moveTo>
                  <a:lnTo>
                    <a:pt x="1701" y="9353"/>
                  </a:lnTo>
                  <a:cubicBezTo>
                    <a:pt x="1823" y="9450"/>
                    <a:pt x="1944" y="9547"/>
                    <a:pt x="2065" y="9644"/>
                  </a:cubicBezTo>
                  <a:lnTo>
                    <a:pt x="2138" y="9523"/>
                  </a:lnTo>
                  <a:cubicBezTo>
                    <a:pt x="2017" y="9426"/>
                    <a:pt x="1920" y="9328"/>
                    <a:pt x="1798" y="9231"/>
                  </a:cubicBezTo>
                  <a:close/>
                  <a:moveTo>
                    <a:pt x="5029" y="9328"/>
                  </a:moveTo>
                  <a:cubicBezTo>
                    <a:pt x="4981" y="9328"/>
                    <a:pt x="4932" y="9328"/>
                    <a:pt x="4908" y="9353"/>
                  </a:cubicBezTo>
                  <a:lnTo>
                    <a:pt x="4932" y="9499"/>
                  </a:lnTo>
                  <a:lnTo>
                    <a:pt x="5053" y="9499"/>
                  </a:lnTo>
                  <a:cubicBezTo>
                    <a:pt x="5029" y="9523"/>
                    <a:pt x="5005" y="9547"/>
                    <a:pt x="4981" y="9571"/>
                  </a:cubicBezTo>
                  <a:lnTo>
                    <a:pt x="5078" y="9693"/>
                  </a:lnTo>
                  <a:cubicBezTo>
                    <a:pt x="5151" y="9644"/>
                    <a:pt x="5199" y="9571"/>
                    <a:pt x="5223" y="9474"/>
                  </a:cubicBezTo>
                  <a:cubicBezTo>
                    <a:pt x="5223" y="9450"/>
                    <a:pt x="5199" y="9328"/>
                    <a:pt x="5029" y="9328"/>
                  </a:cubicBezTo>
                  <a:close/>
                  <a:moveTo>
                    <a:pt x="2527" y="9717"/>
                  </a:moveTo>
                  <a:lnTo>
                    <a:pt x="2478" y="9863"/>
                  </a:lnTo>
                  <a:cubicBezTo>
                    <a:pt x="2600" y="9936"/>
                    <a:pt x="2746" y="9984"/>
                    <a:pt x="2891" y="10033"/>
                  </a:cubicBezTo>
                  <a:lnTo>
                    <a:pt x="2940" y="9887"/>
                  </a:lnTo>
                  <a:cubicBezTo>
                    <a:pt x="2794" y="9839"/>
                    <a:pt x="2673" y="9790"/>
                    <a:pt x="2527" y="9717"/>
                  </a:cubicBezTo>
                  <a:close/>
                  <a:moveTo>
                    <a:pt x="4470" y="9596"/>
                  </a:moveTo>
                  <a:cubicBezTo>
                    <a:pt x="4373" y="9693"/>
                    <a:pt x="4300" y="9814"/>
                    <a:pt x="4276" y="9936"/>
                  </a:cubicBezTo>
                  <a:lnTo>
                    <a:pt x="4203" y="9936"/>
                  </a:lnTo>
                  <a:lnTo>
                    <a:pt x="4252" y="10082"/>
                  </a:lnTo>
                  <a:lnTo>
                    <a:pt x="4373" y="10057"/>
                  </a:lnTo>
                  <a:cubicBezTo>
                    <a:pt x="4495" y="10033"/>
                    <a:pt x="4592" y="9984"/>
                    <a:pt x="4689" y="9960"/>
                  </a:cubicBezTo>
                  <a:lnTo>
                    <a:pt x="4616" y="9814"/>
                  </a:lnTo>
                  <a:lnTo>
                    <a:pt x="4446" y="9887"/>
                  </a:lnTo>
                  <a:cubicBezTo>
                    <a:pt x="4495" y="9814"/>
                    <a:pt x="4519" y="9766"/>
                    <a:pt x="4568" y="9717"/>
                  </a:cubicBezTo>
                  <a:lnTo>
                    <a:pt x="4470" y="9596"/>
                  </a:lnTo>
                  <a:close/>
                  <a:moveTo>
                    <a:pt x="3353" y="9984"/>
                  </a:moveTo>
                  <a:lnTo>
                    <a:pt x="3329" y="10130"/>
                  </a:lnTo>
                  <a:cubicBezTo>
                    <a:pt x="3450" y="10130"/>
                    <a:pt x="3547" y="10154"/>
                    <a:pt x="3669" y="10154"/>
                  </a:cubicBezTo>
                  <a:lnTo>
                    <a:pt x="3790" y="10154"/>
                  </a:lnTo>
                  <a:lnTo>
                    <a:pt x="3790" y="9984"/>
                  </a:lnTo>
                  <a:cubicBezTo>
                    <a:pt x="3742" y="9992"/>
                    <a:pt x="3693" y="9995"/>
                    <a:pt x="3644" y="9995"/>
                  </a:cubicBezTo>
                  <a:cubicBezTo>
                    <a:pt x="3547" y="9995"/>
                    <a:pt x="3450" y="9984"/>
                    <a:pt x="3353" y="9984"/>
                  </a:cubicBezTo>
                  <a:close/>
                  <a:moveTo>
                    <a:pt x="4203" y="10494"/>
                  </a:moveTo>
                  <a:cubicBezTo>
                    <a:pt x="4227" y="10640"/>
                    <a:pt x="4252" y="10810"/>
                    <a:pt x="4325" y="10956"/>
                  </a:cubicBezTo>
                  <a:lnTo>
                    <a:pt x="4446" y="10907"/>
                  </a:lnTo>
                  <a:cubicBezTo>
                    <a:pt x="4398" y="10786"/>
                    <a:pt x="4373" y="10640"/>
                    <a:pt x="4349" y="10494"/>
                  </a:cubicBezTo>
                  <a:close/>
                  <a:moveTo>
                    <a:pt x="4665" y="11248"/>
                  </a:moveTo>
                  <a:lnTo>
                    <a:pt x="4543" y="11345"/>
                  </a:lnTo>
                  <a:cubicBezTo>
                    <a:pt x="4640" y="11466"/>
                    <a:pt x="4762" y="11563"/>
                    <a:pt x="4883" y="11661"/>
                  </a:cubicBezTo>
                  <a:lnTo>
                    <a:pt x="4981" y="11563"/>
                  </a:lnTo>
                  <a:cubicBezTo>
                    <a:pt x="4859" y="11466"/>
                    <a:pt x="4762" y="11369"/>
                    <a:pt x="4665" y="11248"/>
                  </a:cubicBezTo>
                  <a:close/>
                  <a:moveTo>
                    <a:pt x="5345" y="11733"/>
                  </a:moveTo>
                  <a:lnTo>
                    <a:pt x="5296" y="11855"/>
                  </a:lnTo>
                  <a:cubicBezTo>
                    <a:pt x="5442" y="11928"/>
                    <a:pt x="5588" y="11952"/>
                    <a:pt x="5758" y="11976"/>
                  </a:cubicBezTo>
                  <a:lnTo>
                    <a:pt x="5758" y="11831"/>
                  </a:lnTo>
                  <a:cubicBezTo>
                    <a:pt x="5636" y="11806"/>
                    <a:pt x="5491" y="11782"/>
                    <a:pt x="5345" y="11733"/>
                  </a:cubicBezTo>
                  <a:close/>
                  <a:moveTo>
                    <a:pt x="6632" y="11758"/>
                  </a:moveTo>
                  <a:cubicBezTo>
                    <a:pt x="6487" y="11782"/>
                    <a:pt x="6365" y="11806"/>
                    <a:pt x="6219" y="11831"/>
                  </a:cubicBezTo>
                  <a:lnTo>
                    <a:pt x="6219" y="11976"/>
                  </a:lnTo>
                  <a:cubicBezTo>
                    <a:pt x="6365" y="11952"/>
                    <a:pt x="6511" y="11928"/>
                    <a:pt x="6681" y="11879"/>
                  </a:cubicBezTo>
                  <a:lnTo>
                    <a:pt x="6632" y="11758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89" name="Google Shape;1589;p34"/>
          <p:cNvGrpSpPr/>
          <p:nvPr/>
        </p:nvGrpSpPr>
        <p:grpSpPr>
          <a:xfrm flipH="1">
            <a:off x="10974386" y="2382291"/>
            <a:ext cx="1703989" cy="1347004"/>
            <a:chOff x="855987" y="2204128"/>
            <a:chExt cx="1217483" cy="962421"/>
          </a:xfrm>
        </p:grpSpPr>
        <p:grpSp>
          <p:nvGrpSpPr>
            <p:cNvPr id="1590" name="Google Shape;1590;p34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591" name="Google Shape;1591;p34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2" name="Google Shape;1592;p34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3" name="Google Shape;1593;p34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4" name="Google Shape;1594;p34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5" name="Google Shape;1595;p34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6" name="Google Shape;1596;p34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97" name="Google Shape;1597;p34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98" name="Google Shape;1598;p34"/>
          <p:cNvGrpSpPr/>
          <p:nvPr/>
        </p:nvGrpSpPr>
        <p:grpSpPr>
          <a:xfrm rot="10800000" flipH="1">
            <a:off x="4932665" y="-249093"/>
            <a:ext cx="2120540" cy="924348"/>
            <a:chOff x="3965010" y="571479"/>
            <a:chExt cx="1651683" cy="719972"/>
          </a:xfrm>
        </p:grpSpPr>
        <p:grpSp>
          <p:nvGrpSpPr>
            <p:cNvPr id="1599" name="Google Shape;1599;p34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600" name="Google Shape;1600;p34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601" name="Google Shape;1601;p34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602" name="Google Shape;1602;p34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603" name="Google Shape;1603;p34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604" name="Google Shape;1604;p34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605" name="Google Shape;1605;p34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606" name="Google Shape;1606;p34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7808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04A9526D-58DA-426D-B746-0CCBA31A29C3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CF4A461C-125E-451D-8537-D826F140D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932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79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128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950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437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1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8349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110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fld id="{D7CF0933-AD9A-483E-B55D-B968C5CAA30A}" type="datetimeFigureOut">
              <a:rPr lang="en-US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fld id="{7E8B42BE-97E8-4C84-9448-6C66074E824B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4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951767" y="1548033"/>
            <a:ext cx="10173600" cy="461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106700" y="303967"/>
            <a:ext cx="9371200" cy="68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560731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80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.png"/><Relationship Id="rId5" Type="http://schemas.microsoft.com/office/2007/relationships/hdphoto" Target="../media/hdphoto1.wdp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0.png"/><Relationship Id="rId18" Type="http://schemas.openxmlformats.org/officeDocument/2006/relationships/image" Target="../media/image17.gif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2.wmf"/><Relationship Id="rId17" Type="http://schemas.openxmlformats.org/officeDocument/2006/relationships/image" Target="../media/image16.png"/><Relationship Id="rId2" Type="http://schemas.microsoft.com/office/2007/relationships/media" Target="../media/media2.mp3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4.png"/><Relationship Id="rId10" Type="http://schemas.openxmlformats.org/officeDocument/2006/relationships/audio" Target="../media/audio5.wav"/><Relationship Id="rId19" Type="http://schemas.openxmlformats.org/officeDocument/2006/relationships/image" Target="../media/image18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0.png"/><Relationship Id="rId18" Type="http://schemas.openxmlformats.org/officeDocument/2006/relationships/image" Target="../media/image17.gif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2.wmf"/><Relationship Id="rId17" Type="http://schemas.openxmlformats.org/officeDocument/2006/relationships/image" Target="../media/image16.png"/><Relationship Id="rId2" Type="http://schemas.microsoft.com/office/2007/relationships/media" Target="../media/media2.mp3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4.png"/><Relationship Id="rId10" Type="http://schemas.openxmlformats.org/officeDocument/2006/relationships/audio" Target="../media/audio5.wav"/><Relationship Id="rId19" Type="http://schemas.openxmlformats.org/officeDocument/2006/relationships/image" Target="../media/image18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6.png"/><Relationship Id="rId18" Type="http://schemas.openxmlformats.org/officeDocument/2006/relationships/image" Target="../media/image14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2.wmf"/><Relationship Id="rId17" Type="http://schemas.openxmlformats.org/officeDocument/2006/relationships/image" Target="../media/image13.png"/><Relationship Id="rId2" Type="http://schemas.microsoft.com/office/2007/relationships/media" Target="../media/media2.mp3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18.png"/><Relationship Id="rId10" Type="http://schemas.openxmlformats.org/officeDocument/2006/relationships/audio" Target="../media/audio5.wav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17.gif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605118"/>
            <a:ext cx="12192000" cy="74631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68056" y="2719338"/>
            <a:ext cx="7455887" cy="2585323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688837"/>
              </a:avLst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ÀO MỪNG CÁC EM ĐẾ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ỚI </a:t>
            </a:r>
            <a:r>
              <a:rPr kumimoji="0" lang="en-US" sz="7200" b="1" i="0" u="none" strike="noStrike" kern="1200" cap="none" spc="0" normalizeH="0" baseline="0" noProof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ẾT </a:t>
            </a:r>
            <a:r>
              <a:rPr lang="en-US" sz="7200" b="1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IẾNG VIỆT</a:t>
            </a:r>
            <a:endParaRPr kumimoji="0" lang="en-US" sz="7200" b="1" i="0" u="none" strike="noStrike" kern="1200" cap="none" spc="0" normalizeH="0" baseline="0" noProof="0" dirty="0">
              <a:ln w="13462">
                <a:solidFill>
                  <a:srgbClr val="FFFFFF"/>
                </a:solidFill>
                <a:prstDash val="solid"/>
              </a:ln>
              <a:solidFill>
                <a:srgbClr val="000000">
                  <a:lumMod val="85000"/>
                  <a:lumOff val="15000"/>
                </a:srgbClr>
              </a:solidFill>
              <a:effectLst>
                <a:outerShdw dist="38100" dir="2700000" algn="bl" rotWithShape="0">
                  <a:srgbClr val="D17D92"/>
                </a:outerShdw>
              </a:effectLst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543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AAAA98-5F47-4898-C1E9-7A920123CD8E}"/>
              </a:ext>
            </a:extLst>
          </p:cNvPr>
          <p:cNvSpPr txBox="1"/>
          <p:nvPr/>
        </p:nvSpPr>
        <p:spPr>
          <a:xfrm>
            <a:off x="348008" y="47772"/>
            <a:ext cx="15071458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3 – 5 từ ngữ chỉ hoạt động gắn với các </a:t>
            </a:r>
            <a:r>
              <a:rPr lang="vi-VN" sz="3200" b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trong tranh</a:t>
            </a:r>
            <a:endParaRPr lang="en-US" sz="3200" b="1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200" b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bài tập 1.</a:t>
            </a:r>
            <a:endParaRPr lang="en-US" sz="3200" b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442E78-8848-43FE-6123-5D6EF528CF1C}"/>
              </a:ext>
            </a:extLst>
          </p:cNvPr>
          <p:cNvSpPr/>
          <p:nvPr/>
        </p:nvSpPr>
        <p:spPr>
          <a:xfrm>
            <a:off x="502471" y="1438358"/>
            <a:ext cx="7772226" cy="739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b="1" dirty="0">
                <a:solidFill>
                  <a:srgbClr val="FF0000"/>
                </a:solidFill>
                <a:latin typeface="UTM Avo" panose="02040603050506020204" pitchFamily="18" charset="0"/>
              </a:rPr>
              <a:t>M: </a:t>
            </a:r>
            <a:r>
              <a:rPr lang="vi-VN" sz="3200" dirty="0">
                <a:latin typeface="UTM Avo" panose="02040603050506020204" pitchFamily="18" charset="0"/>
              </a:rPr>
              <a:t>chổi – quét nhà</a:t>
            </a:r>
            <a:endParaRPr lang="vi-VN" sz="3200" dirty="0"/>
          </a:p>
        </p:txBody>
      </p:sp>
      <p:graphicFrame>
        <p:nvGraphicFramePr>
          <p:cNvPr id="29" name="Table 29">
            <a:extLst>
              <a:ext uri="{FF2B5EF4-FFF2-40B4-BE49-F238E27FC236}">
                <a16:creationId xmlns:a16="http://schemas.microsoft.com/office/drawing/2014/main" id="{C2AC92EC-0CA6-512C-7A48-0CCF82A49E1A}"/>
              </a:ext>
            </a:extLst>
          </p:cNvPr>
          <p:cNvGraphicFramePr>
            <a:graphicFrameLocks noGrp="1"/>
          </p:cNvGraphicFramePr>
          <p:nvPr/>
        </p:nvGraphicFramePr>
        <p:xfrm>
          <a:off x="707056" y="2509597"/>
          <a:ext cx="5202332" cy="36657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6685">
                  <a:extLst>
                    <a:ext uri="{9D8B030D-6E8A-4147-A177-3AD203B41FA5}">
                      <a16:colId xmlns:a16="http://schemas.microsoft.com/office/drawing/2014/main" val="1069365709"/>
                    </a:ext>
                  </a:extLst>
                </a:gridCol>
                <a:gridCol w="3215647">
                  <a:extLst>
                    <a:ext uri="{9D8B030D-6E8A-4147-A177-3AD203B41FA5}">
                      <a16:colId xmlns:a16="http://schemas.microsoft.com/office/drawing/2014/main" val="2083111773"/>
                    </a:ext>
                  </a:extLst>
                </a:gridCol>
              </a:tblGrid>
              <a:tr h="523674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ự vậ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 độ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005940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 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m phi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17340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ạt trầ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m má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60521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ườ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ằm, nghỉ, ng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13113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ố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ối đầu, ngủ, ngh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53602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ắc á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eo quần á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76249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Ăn cơ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109445"/>
                  </a:ext>
                </a:extLst>
              </a:tr>
            </a:tbl>
          </a:graphicData>
        </a:graphic>
      </p:graphicFrame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E63BCD68-E9A4-FF68-6120-41FAAF4402F1}"/>
              </a:ext>
            </a:extLst>
          </p:cNvPr>
          <p:cNvGraphicFramePr>
            <a:graphicFrameLocks noGrp="1"/>
          </p:cNvGraphicFramePr>
          <p:nvPr/>
        </p:nvGraphicFramePr>
        <p:xfrm>
          <a:off x="6521062" y="2509597"/>
          <a:ext cx="5202331" cy="36657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60097">
                  <a:extLst>
                    <a:ext uri="{9D8B030D-6E8A-4147-A177-3AD203B41FA5}">
                      <a16:colId xmlns:a16="http://schemas.microsoft.com/office/drawing/2014/main" val="1069365709"/>
                    </a:ext>
                  </a:extLst>
                </a:gridCol>
                <a:gridCol w="3142234">
                  <a:extLst>
                    <a:ext uri="{9D8B030D-6E8A-4147-A177-3AD203B41FA5}">
                      <a16:colId xmlns:a16="http://schemas.microsoft.com/office/drawing/2014/main" val="2083111773"/>
                    </a:ext>
                  </a:extLst>
                </a:gridCol>
              </a:tblGrid>
              <a:tr h="523674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ự vậ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 độ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005940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ồ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ấu đồ ă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17340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é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ống nướ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60521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h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ồ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13113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Ấ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 tr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53602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ạt điệ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m má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76249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ĩ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ựng thức ă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0857419"/>
                  </a:ext>
                </a:extLst>
              </a:tr>
            </a:tbl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9CFF808-EEF4-DCD3-4EC7-2D55058BB58E}"/>
              </a:ext>
            </a:extLst>
          </p:cNvPr>
          <p:cNvCxnSpPr>
            <a:cxnSpLocks/>
          </p:cNvCxnSpPr>
          <p:nvPr/>
        </p:nvCxnSpPr>
        <p:spPr>
          <a:xfrm>
            <a:off x="893668" y="696681"/>
            <a:ext cx="52023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E3A4485-09BA-15E5-910E-3F8ED21EE829}"/>
              </a:ext>
            </a:extLst>
          </p:cNvPr>
          <p:cNvCxnSpPr>
            <a:cxnSpLocks/>
          </p:cNvCxnSpPr>
          <p:nvPr/>
        </p:nvCxnSpPr>
        <p:spPr>
          <a:xfrm>
            <a:off x="7427167" y="696681"/>
            <a:ext cx="169506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06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2E207DD-6690-2308-3C4F-5281358A4973}"/>
              </a:ext>
            </a:extLst>
          </p:cNvPr>
          <p:cNvSpPr txBox="1"/>
          <p:nvPr/>
        </p:nvSpPr>
        <p:spPr>
          <a:xfrm>
            <a:off x="534620" y="705602"/>
            <a:ext cx="10718098" cy="480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en-US" sz="3600" b="1" dirty="0">
                <a:solidFill>
                  <a:schemeClr val="accent4">
                    <a:lumMod val="50000"/>
                  </a:schemeClr>
                </a:solidFill>
                <a:latin typeface="UTM Avo" panose="02040603050506020204" pitchFamily="18" charset="0"/>
              </a:rPr>
              <a:t>3. </a:t>
            </a:r>
            <a:r>
              <a:rPr lang="vi-VN" sz="3600" b="1" dirty="0">
                <a:solidFill>
                  <a:schemeClr val="accent4">
                    <a:lumMod val="50000"/>
                  </a:schemeClr>
                </a:solidFill>
                <a:latin typeface="UTM Avo" panose="02040603050506020204" pitchFamily="18" charset="0"/>
              </a:rPr>
              <a:t>Đặt một câu nói về việc em làm ở nhà.</a:t>
            </a:r>
            <a:endParaRPr lang="en-US" sz="3600" b="1" dirty="0">
              <a:solidFill>
                <a:schemeClr val="accent4">
                  <a:lumMod val="50000"/>
                </a:schemeClr>
              </a:solidFill>
              <a:latin typeface="UTM Avo" panose="020406030505060202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FE6BC8-D21E-E06C-8910-D26CBB3F7A4A}"/>
              </a:ext>
            </a:extLst>
          </p:cNvPr>
          <p:cNvSpPr/>
          <p:nvPr/>
        </p:nvSpPr>
        <p:spPr>
          <a:xfrm>
            <a:off x="758555" y="1371057"/>
            <a:ext cx="5487411" cy="817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600" b="1" dirty="0">
                <a:solidFill>
                  <a:srgbClr val="FF0000"/>
                </a:solidFill>
                <a:latin typeface="UTM Avo" panose="02040603050506020204" pitchFamily="18" charset="0"/>
              </a:rPr>
              <a:t>M: </a:t>
            </a:r>
            <a:r>
              <a:rPr lang="vi-VN" sz="3600" dirty="0">
                <a:latin typeface="UTM Avo" panose="02040603050506020204" pitchFamily="18" charset="0"/>
              </a:rPr>
              <a:t>Em quét nhà.</a:t>
            </a:r>
            <a:endParaRPr lang="vi-VN" sz="36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FEDD06E-FFA9-2BE1-AEC1-00A35D1F9577}"/>
              </a:ext>
            </a:extLst>
          </p:cNvPr>
          <p:cNvCxnSpPr>
            <a:cxnSpLocks/>
          </p:cNvCxnSpPr>
          <p:nvPr/>
        </p:nvCxnSpPr>
        <p:spPr>
          <a:xfrm>
            <a:off x="1126933" y="1170967"/>
            <a:ext cx="2948678" cy="154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7251A40-1BD7-E9D8-0213-BE73E259BEBE}"/>
              </a:ext>
            </a:extLst>
          </p:cNvPr>
          <p:cNvCxnSpPr>
            <a:cxnSpLocks/>
          </p:cNvCxnSpPr>
          <p:nvPr/>
        </p:nvCxnSpPr>
        <p:spPr>
          <a:xfrm>
            <a:off x="5636729" y="1186375"/>
            <a:ext cx="256674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59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2">
            <a:extLst>
              <a:ext uri="{FF2B5EF4-FFF2-40B4-BE49-F238E27FC236}">
                <a16:creationId xmlns:a16="http://schemas.microsoft.com/office/drawing/2014/main" id="{50C12B26-75BB-45EE-9142-FBADDC9CDE9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 flipV="1">
            <a:off x="2669509" y="-2694809"/>
            <a:ext cx="6858000" cy="12192000"/>
          </a:xfrm>
          <a:prstGeom prst="rect">
            <a:avLst/>
          </a:prstGeom>
        </p:spPr>
      </p:pic>
      <p:pic>
        <p:nvPicPr>
          <p:cNvPr id="18" name="Picture 2" descr="Kết nối tri thức với cuộc sống">
            <a:extLst>
              <a:ext uri="{FF2B5EF4-FFF2-40B4-BE49-F238E27FC236}">
                <a16:creationId xmlns:a16="http://schemas.microsoft.com/office/drawing/2014/main" id="{26C202A0-271C-47F3-B6F5-7E62753C3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02" y="-27809"/>
            <a:ext cx="1422400" cy="1422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BB614EA-B005-4C6A-8BBA-99EE489287FB}"/>
              </a:ext>
            </a:extLst>
          </p:cNvPr>
          <p:cNvGrpSpPr/>
          <p:nvPr/>
        </p:nvGrpSpPr>
        <p:grpSpPr>
          <a:xfrm>
            <a:off x="0" y="6557554"/>
            <a:ext cx="12194509" cy="328254"/>
            <a:chOff x="0" y="6557554"/>
            <a:chExt cx="12194509" cy="32825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80F2173-209B-4FCF-9251-0524DE89737A}"/>
                </a:ext>
              </a:extLst>
            </p:cNvPr>
            <p:cNvSpPr/>
            <p:nvPr/>
          </p:nvSpPr>
          <p:spPr>
            <a:xfrm>
              <a:off x="2418028" y="6557554"/>
              <a:ext cx="2426910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2F6DA80-3933-4153-98A0-A33494EFD727}"/>
                </a:ext>
              </a:extLst>
            </p:cNvPr>
            <p:cNvSpPr/>
            <p:nvPr/>
          </p:nvSpPr>
          <p:spPr>
            <a:xfrm>
              <a:off x="4826269" y="6557554"/>
              <a:ext cx="2479712" cy="328254"/>
            </a:xfrm>
            <a:prstGeom prst="rect">
              <a:avLst/>
            </a:prstGeom>
            <a:solidFill>
              <a:srgbClr val="ED2F6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C3B2C71-710C-4D23-BD1D-E7C53B260006}"/>
                </a:ext>
              </a:extLst>
            </p:cNvPr>
            <p:cNvSpPr/>
            <p:nvPr/>
          </p:nvSpPr>
          <p:spPr>
            <a:xfrm>
              <a:off x="7300745" y="6557554"/>
              <a:ext cx="2479712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1ABB32B4-D376-4BB5-A869-A9C2442AA919}"/>
                </a:ext>
              </a:extLst>
            </p:cNvPr>
            <p:cNvSpPr/>
            <p:nvPr/>
          </p:nvSpPr>
          <p:spPr>
            <a:xfrm>
              <a:off x="9714797" y="6557554"/>
              <a:ext cx="2479712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3CCF0C5-BDB2-4BB6-A93A-714EF4D84C1E}"/>
                </a:ext>
              </a:extLst>
            </p:cNvPr>
            <p:cNvSpPr/>
            <p:nvPr/>
          </p:nvSpPr>
          <p:spPr>
            <a:xfrm>
              <a:off x="0" y="6557554"/>
              <a:ext cx="2426910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5" name="18">
            <a:extLst>
              <a:ext uri="{FF2B5EF4-FFF2-40B4-BE49-F238E27FC236}">
                <a16:creationId xmlns:a16="http://schemas.microsoft.com/office/drawing/2014/main" id="{E197C50A-5293-4975-8C45-BE86E80C60F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03387" y="4086225"/>
            <a:ext cx="1874705" cy="3170704"/>
          </a:xfrm>
          <a:prstGeom prst="rect">
            <a:avLst/>
          </a:prstGeom>
        </p:spPr>
      </p:pic>
      <p:sp>
        <p:nvSpPr>
          <p:cNvPr id="2" name="Diamond 1"/>
          <p:cNvSpPr/>
          <p:nvPr/>
        </p:nvSpPr>
        <p:spPr>
          <a:xfrm>
            <a:off x="-31130" y="-83427"/>
            <a:ext cx="12194509" cy="6969235"/>
          </a:xfrm>
          <a:prstGeom prst="diamond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/>
          </a:p>
        </p:txBody>
      </p:sp>
      <p:sp>
        <p:nvSpPr>
          <p:cNvPr id="13" name="20"/>
          <p:cNvSpPr/>
          <p:nvPr/>
        </p:nvSpPr>
        <p:spPr>
          <a:xfrm>
            <a:off x="3244620" y="1079839"/>
            <a:ext cx="5332043" cy="1231106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Times New Roman"/>
              </a:rPr>
              <a:t>CỦNG CỐ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38836" y="3329741"/>
            <a:ext cx="9386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7030A0"/>
                </a:solidFill>
              </a:rPr>
              <a:t> </a:t>
            </a:r>
            <a:r>
              <a:rPr lang="vi-VN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 nay, em đã học những nội dung gì?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4521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997308" y="3953840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574080" y="409142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9355120" y="2879776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596319" y="491818"/>
            <a:ext cx="5155335" cy="4896929"/>
            <a:chOff x="3084810" y="-335112"/>
            <a:chExt cx="5809496" cy="5760000"/>
          </a:xfrm>
        </p:grpSpPr>
        <p:grpSp>
          <p:nvGrpSpPr>
            <p:cNvPr id="17" name="组合 16"/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/>
              <p:cNvPicPr>
                <a:picLocks noChangeAspect="1"/>
              </p:cNvPicPr>
              <p:nvPr/>
            </p:nvPicPr>
            <p:blipFill rotWithShape="1">
              <a:blip r:embed="rId3"/>
              <a:srcRect t="48492"/>
              <a:stretch>
                <a:fillRect/>
              </a:stretch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/>
          <p:cNvSpPr/>
          <p:nvPr/>
        </p:nvSpPr>
        <p:spPr>
          <a:xfrm>
            <a:off x="9039516" y="3259314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8587644" y="810849"/>
            <a:ext cx="1759996" cy="734428"/>
          </a:xfrm>
          <a:prstGeom prst="rect">
            <a:avLst/>
          </a:prstGeom>
        </p:spPr>
      </p:pic>
      <p:sp>
        <p:nvSpPr>
          <p:cNvPr id="22" name="椭圆 21"/>
          <p:cNvSpPr/>
          <p:nvPr/>
        </p:nvSpPr>
        <p:spPr>
          <a:xfrm>
            <a:off x="1216617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660440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240654" y="3006461"/>
            <a:ext cx="4152249" cy="1084866"/>
          </a:xfrm>
          <a:prstGeom prst="rect">
            <a:avLst/>
          </a:prstGeom>
          <a:noFill/>
        </p:spPr>
        <p:txBody>
          <a:bodyPr wrap="none" lIns="68496" tIns="34267" rIns="68496" bIns="34267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913130"/>
            <a:r>
              <a:rPr lang="en-US" sz="6600" b="1" dirty="0" err="1">
                <a:solidFill>
                  <a:srgbClr val="FF0000"/>
                </a:solidFill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Khởi</a:t>
            </a:r>
            <a:r>
              <a:rPr lang="en-US" sz="6600" b="1" dirty="0">
                <a:solidFill>
                  <a:srgbClr val="FF0000"/>
                </a:solidFill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động</a:t>
            </a:r>
            <a:endParaRPr lang="en-US" sz="6600" b="1" dirty="0">
              <a:solidFill>
                <a:srgbClr val="FF0000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pic>
        <p:nvPicPr>
          <p:cNvPr id="2050" name="Picture 2" descr="在走动的火车 852x480 | Pics, Animation, Trave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40" y="2787786"/>
            <a:ext cx="7818554" cy="440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5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8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1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4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7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0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bldLvl="0" animBg="1"/>
      <p:bldP spid="5" grpId="0" bldLvl="0" animBg="1"/>
      <p:bldP spid="5" grpId="1" bldLvl="0" animBg="1"/>
      <p:bldP spid="6" grpId="0" bldLvl="0" animBg="1"/>
      <p:bldP spid="6" grpId="1" bldLvl="0" animBg="1"/>
      <p:bldP spid="10" grpId="0" bldLvl="0" animBg="1"/>
      <p:bldP spid="10" grpId="1" bldLvl="0" animBg="1"/>
      <p:bldP spid="22" grpId="0" bldLvl="0" animBg="1"/>
      <p:bldP spid="22" grpId="1" bldLvl="0" animBg="1"/>
      <p:bldP spid="23" grpId="0" bldLvl="0" animBg="1"/>
      <p:bldP spid="23" grpId="1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rgbClr val="FF0000"/>
            </a:gs>
            <a:gs pos="17000">
              <a:srgbClr val="FFFF00"/>
            </a:gs>
            <a:gs pos="53000">
              <a:srgbClr val="4F81BD">
                <a:shade val="93000"/>
                <a:satMod val="130000"/>
              </a:srgb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8336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127483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rgbClr val="FF0000"/>
            </a:gs>
            <a:gs pos="17000">
              <a:srgbClr val="FFFF00"/>
            </a:gs>
            <a:gs pos="53000">
              <a:srgbClr val="4F81BD">
                <a:shade val="93000"/>
                <a:satMod val="130000"/>
              </a:srgb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884" y="333044"/>
            <a:ext cx="2723147" cy="75782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/>
              <a:t>LUẬT CHƠI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986589" y="1684418"/>
            <a:ext cx="10495661" cy="373666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000" dirty="0"/>
              <a:t>	Con </a:t>
            </a:r>
            <a:r>
              <a:rPr lang="en-US" sz="4000" dirty="0" err="1"/>
              <a:t>đoán</a:t>
            </a:r>
            <a:r>
              <a:rPr lang="en-US" sz="4000" dirty="0"/>
              <a:t> </a:t>
            </a:r>
            <a:r>
              <a:rPr lang="en-US" sz="4000" dirty="0" err="1"/>
              <a:t>tên</a:t>
            </a:r>
            <a:r>
              <a:rPr lang="en-US" sz="4000" dirty="0"/>
              <a:t> </a:t>
            </a:r>
            <a:r>
              <a:rPr lang="en-US" sz="4000" dirty="0" err="1"/>
              <a:t>đồ</a:t>
            </a:r>
            <a:r>
              <a:rPr lang="en-US" sz="4000" dirty="0"/>
              <a:t> </a:t>
            </a:r>
            <a:r>
              <a:rPr lang="en-US" sz="4000" dirty="0" err="1"/>
              <a:t>vật</a:t>
            </a:r>
            <a:r>
              <a:rPr lang="en-US" sz="4000" dirty="0"/>
              <a:t> </a:t>
            </a:r>
            <a:r>
              <a:rPr lang="en-US" sz="4000" dirty="0" err="1"/>
              <a:t>theo</a:t>
            </a:r>
            <a:r>
              <a:rPr lang="en-US" sz="4000" dirty="0"/>
              <a:t> </a:t>
            </a:r>
            <a:r>
              <a:rPr lang="en-US" sz="4000" dirty="0" err="1"/>
              <a:t>gợi</a:t>
            </a:r>
            <a:r>
              <a:rPr lang="en-US" sz="4000" dirty="0"/>
              <a:t> ý </a:t>
            </a:r>
            <a:r>
              <a:rPr lang="en-US" sz="4000" dirty="0" err="1"/>
              <a:t>trong</a:t>
            </a:r>
            <a:r>
              <a:rPr lang="en-US" sz="4000" dirty="0"/>
              <a:t> </a:t>
            </a:r>
            <a:r>
              <a:rPr lang="en-US" sz="4000" dirty="0" err="1"/>
              <a:t>câu</a:t>
            </a:r>
            <a:r>
              <a:rPr lang="en-US" sz="4000" dirty="0"/>
              <a:t> </a:t>
            </a:r>
            <a:r>
              <a:rPr lang="en-US" sz="4000" dirty="0" err="1"/>
              <a:t>hỏi</a:t>
            </a:r>
            <a:r>
              <a:rPr lang="en-US" sz="4000" dirty="0"/>
              <a:t> </a:t>
            </a:r>
            <a:r>
              <a:rPr lang="en-US" sz="4000" dirty="0" err="1"/>
              <a:t>và</a:t>
            </a:r>
            <a:r>
              <a:rPr lang="en-US" sz="4000" dirty="0"/>
              <a:t> </a:t>
            </a:r>
            <a:r>
              <a:rPr lang="en-US" sz="4000" dirty="0" err="1"/>
              <a:t>nêu</a:t>
            </a:r>
            <a:r>
              <a:rPr lang="en-US" sz="4000" dirty="0"/>
              <a:t> </a:t>
            </a:r>
            <a:r>
              <a:rPr lang="en-US" sz="4000" dirty="0" err="1"/>
              <a:t>câu</a:t>
            </a:r>
            <a:r>
              <a:rPr lang="en-US" sz="4000" dirty="0"/>
              <a:t> </a:t>
            </a:r>
            <a:r>
              <a:rPr lang="en-US" sz="4000" dirty="0" err="1"/>
              <a:t>trả</a:t>
            </a:r>
            <a:r>
              <a:rPr lang="en-US" sz="4000" dirty="0"/>
              <a:t> </a:t>
            </a:r>
            <a:r>
              <a:rPr lang="en-US" sz="4000" dirty="0" err="1"/>
              <a:t>lời</a:t>
            </a:r>
            <a:r>
              <a:rPr lang="en-US" sz="4000" dirty="0"/>
              <a:t> </a:t>
            </a:r>
            <a:r>
              <a:rPr lang="en-US" sz="4000" dirty="0" err="1"/>
              <a:t>sau</a:t>
            </a:r>
            <a:r>
              <a:rPr lang="en-US" sz="4000" dirty="0"/>
              <a:t> </a:t>
            </a:r>
            <a:r>
              <a:rPr lang="en-US" sz="4000" dirty="0" err="1"/>
              <a:t>thời</a:t>
            </a:r>
            <a:r>
              <a:rPr lang="en-US" sz="4000" dirty="0"/>
              <a:t> </a:t>
            </a:r>
            <a:r>
              <a:rPr lang="en-US" sz="4000" dirty="0" err="1"/>
              <a:t>gian</a:t>
            </a:r>
            <a:r>
              <a:rPr lang="en-US" sz="4000" dirty="0"/>
              <a:t> </a:t>
            </a:r>
            <a:r>
              <a:rPr lang="en-US" sz="4000" dirty="0" err="1"/>
              <a:t>suy</a:t>
            </a:r>
            <a:r>
              <a:rPr lang="en-US" sz="4000" dirty="0"/>
              <a:t> </a:t>
            </a:r>
            <a:r>
              <a:rPr lang="en-US" sz="4000" dirty="0" err="1"/>
              <a:t>nghĩ</a:t>
            </a:r>
            <a:r>
              <a:rPr lang="en-US" sz="4000" dirty="0"/>
              <a:t> </a:t>
            </a:r>
            <a:r>
              <a:rPr lang="en-US" sz="4000" dirty="0" err="1"/>
              <a:t>là</a:t>
            </a:r>
            <a:r>
              <a:rPr lang="en-US" sz="4000" dirty="0"/>
              <a:t> </a:t>
            </a:r>
            <a:r>
              <a:rPr lang="en-US" sz="4000" dirty="0"/>
              <a:t>5</a:t>
            </a:r>
            <a:r>
              <a:rPr lang="en-US" sz="4000" dirty="0" smtClean="0"/>
              <a:t> </a:t>
            </a:r>
            <a:r>
              <a:rPr lang="en-US" sz="4000" dirty="0" err="1"/>
              <a:t>giây</a:t>
            </a:r>
            <a:r>
              <a:rPr lang="en-US" sz="4000" dirty="0"/>
              <a:t>. </a:t>
            </a:r>
            <a:r>
              <a:rPr lang="en-US" sz="4000" dirty="0" err="1"/>
              <a:t>Trả</a:t>
            </a:r>
            <a:r>
              <a:rPr lang="en-US" sz="4000" dirty="0"/>
              <a:t> </a:t>
            </a:r>
            <a:r>
              <a:rPr lang="en-US" sz="4000" dirty="0" err="1"/>
              <a:t>lời</a:t>
            </a:r>
            <a:r>
              <a:rPr lang="en-US" sz="4000" dirty="0"/>
              <a:t> </a:t>
            </a:r>
            <a:r>
              <a:rPr lang="en-US" sz="4000" dirty="0" err="1"/>
              <a:t>đúng</a:t>
            </a:r>
            <a:r>
              <a:rPr lang="en-US" sz="4000" dirty="0"/>
              <a:t> 1 </a:t>
            </a:r>
            <a:r>
              <a:rPr lang="en-US" sz="4000" dirty="0" err="1"/>
              <a:t>câu</a:t>
            </a:r>
            <a:r>
              <a:rPr lang="en-US" sz="4000" dirty="0"/>
              <a:t> </a:t>
            </a:r>
            <a:r>
              <a:rPr lang="en-US" sz="4000" dirty="0" err="1"/>
              <a:t>hỏi</a:t>
            </a:r>
            <a:r>
              <a:rPr lang="en-US" sz="4000" dirty="0"/>
              <a:t>, con </a:t>
            </a:r>
            <a:r>
              <a:rPr lang="en-US" sz="4000" dirty="0" err="1"/>
              <a:t>sẽ</a:t>
            </a:r>
            <a:r>
              <a:rPr lang="en-US" sz="4000" dirty="0"/>
              <a:t> </a:t>
            </a:r>
            <a:r>
              <a:rPr lang="en-US" sz="4000" dirty="0" err="1"/>
              <a:t>nhận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1 </a:t>
            </a:r>
            <a:r>
              <a:rPr lang="en-US" sz="4000" dirty="0" err="1"/>
              <a:t>bông</a:t>
            </a:r>
            <a:r>
              <a:rPr lang="en-US" sz="4000" dirty="0"/>
              <a:t> </a:t>
            </a:r>
            <a:r>
              <a:rPr lang="en-US" sz="4000" dirty="0" err="1"/>
              <a:t>hoa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10 </a:t>
            </a:r>
            <a:r>
              <a:rPr lang="en-US" sz="4000" dirty="0" err="1"/>
              <a:t>đấy</a:t>
            </a:r>
            <a:r>
              <a:rPr lang="en-US" sz="4000" dirty="0"/>
              <a:t>. </a:t>
            </a:r>
            <a:r>
              <a:rPr lang="en-US" sz="4000" dirty="0" err="1"/>
              <a:t>Cô</a:t>
            </a:r>
            <a:r>
              <a:rPr lang="en-US" sz="4000" dirty="0"/>
              <a:t> </a:t>
            </a:r>
            <a:r>
              <a:rPr lang="en-US" sz="4000" dirty="0" err="1"/>
              <a:t>chúc</a:t>
            </a:r>
            <a:r>
              <a:rPr lang="en-US" sz="4000" dirty="0"/>
              <a:t> con </a:t>
            </a:r>
            <a:r>
              <a:rPr lang="en-US" sz="4000" dirty="0" err="1"/>
              <a:t>trả</a:t>
            </a:r>
            <a:r>
              <a:rPr lang="en-US" sz="4000" dirty="0"/>
              <a:t> </a:t>
            </a:r>
            <a:r>
              <a:rPr lang="en-US" sz="4000" dirty="0" err="1"/>
              <a:t>lời</a:t>
            </a:r>
            <a:r>
              <a:rPr lang="en-US" sz="4000" dirty="0"/>
              <a:t> </a:t>
            </a:r>
            <a:r>
              <a:rPr lang="en-US" sz="4000" dirty="0" err="1"/>
              <a:t>đú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câu</a:t>
            </a:r>
            <a:r>
              <a:rPr lang="en-US" sz="4000" dirty="0"/>
              <a:t> </a:t>
            </a:r>
            <a:r>
              <a:rPr lang="en-US" sz="4000" dirty="0" err="1"/>
              <a:t>hỏi</a:t>
            </a:r>
            <a:r>
              <a:rPr lang="en-US" sz="4000" dirty="0"/>
              <a:t> </a:t>
            </a:r>
            <a:r>
              <a:rPr lang="en-US" sz="4000" dirty="0" err="1"/>
              <a:t>và</a:t>
            </a:r>
            <a:r>
              <a:rPr lang="en-US" sz="4000" dirty="0"/>
              <a:t> </a:t>
            </a:r>
            <a:r>
              <a:rPr lang="en-US" sz="4000" dirty="0" err="1"/>
              <a:t>đạt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</a:t>
            </a:r>
            <a:r>
              <a:rPr lang="en-US" sz="4000" dirty="0" err="1"/>
              <a:t>nhiều</a:t>
            </a:r>
            <a:r>
              <a:rPr lang="en-US" sz="4000" dirty="0"/>
              <a:t> </a:t>
            </a:r>
            <a:r>
              <a:rPr lang="en-US" sz="4000" dirty="0" err="1"/>
              <a:t>bông</a:t>
            </a:r>
            <a:r>
              <a:rPr lang="en-US" sz="4000" dirty="0"/>
              <a:t> </a:t>
            </a:r>
            <a:r>
              <a:rPr lang="en-US" sz="4000" dirty="0" err="1"/>
              <a:t>hoa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mười</a:t>
            </a:r>
            <a:r>
              <a:rPr lang="en-US" sz="4000" dirty="0"/>
              <a:t> </a:t>
            </a:r>
            <a:r>
              <a:rPr lang="en-US" sz="4000" dirty="0" err="1"/>
              <a:t>nhé</a:t>
            </a:r>
            <a:r>
              <a:rPr lang="en-US" sz="40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39851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4000">
              <a:srgbClr val="FFFF00"/>
            </a:gs>
            <a:gs pos="72000">
              <a:schemeClr val="tx2">
                <a:lumMod val="20000"/>
                <a:lumOff val="80000"/>
              </a:schemeClr>
            </a:gs>
            <a:gs pos="44000">
              <a:srgbClr val="4F81BD">
                <a:shade val="93000"/>
                <a:satMod val="13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1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0" y="5188803"/>
            <a:ext cx="2624088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Giường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44504" y="1490362"/>
            <a:ext cx="7350262" cy="22467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/>
              <a:t>Có chân mà chẳng biết đi</a:t>
            </a:r>
            <a:r>
              <a:rPr lang="vi-VN" sz="6600"/>
              <a:t/>
            </a:r>
            <a:br>
              <a:rPr lang="vi-VN" sz="6600"/>
            </a:br>
            <a:r>
              <a:rPr lang="vi-VN" sz="2800"/>
              <a:t>Quanh năm suốt tháng đứng ì một nơi</a:t>
            </a:r>
            <a:r>
              <a:rPr lang="vi-VN" sz="6600"/>
              <a:t/>
            </a:r>
            <a:br>
              <a:rPr lang="vi-VN" sz="6600"/>
            </a:br>
            <a:r>
              <a:rPr lang="vi-VN" sz="2800"/>
              <a:t>Bạn bè chăn, chiếu, gối thôi</a:t>
            </a:r>
            <a:r>
              <a:rPr lang="vi-VN" sz="6600"/>
              <a:t/>
            </a:r>
            <a:br>
              <a:rPr lang="vi-VN" sz="6600"/>
            </a:br>
            <a:r>
              <a:rPr lang="vi-VN" sz="2800"/>
              <a:t>Cho người nằm ngủ thảnh thơi đêm ngày.</a:t>
            </a:r>
            <a:r>
              <a:rPr lang="vi-VN" sz="6600"/>
              <a:t/>
            </a:r>
            <a:br>
              <a:rPr lang="vi-VN" sz="6600"/>
            </a:br>
            <a:r>
              <a:rPr lang="vi-VN" sz="2800"/>
              <a:t>Là cái gì ?</a:t>
            </a:r>
            <a:endParaRPr lang="en-US" sz="66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46067" y="4125356"/>
            <a:ext cx="3420980" cy="27326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7804DA-5C08-3EAF-F194-4C51D45FD89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94149" y="4496100"/>
            <a:ext cx="3355975" cy="1743075"/>
          </a:xfrm>
          <a:prstGeom prst="rect">
            <a:avLst/>
          </a:prstGeom>
        </p:spPr>
      </p:pic>
      <p:pic>
        <p:nvPicPr>
          <p:cNvPr id="7" name="Picture 4" descr="het gio">
            <a:extLst>
              <a:ext uri="{FF2B5EF4-FFF2-40B4-BE49-F238E27FC236}">
                <a16:creationId xmlns:a16="http://schemas.microsoft.com/office/drawing/2014/main" id="{D75238EA-DE9E-EB7A-D3C9-B19EEBFFD6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an30">
            <a:extLst>
              <a:ext uri="{FF2B5EF4-FFF2-40B4-BE49-F238E27FC236}">
                <a16:creationId xmlns:a16="http://schemas.microsoft.com/office/drawing/2014/main" id="{746725A1-FF8D-0A0F-7DB3-CE8075888C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Hình chữ nhật 85">
            <a:extLst>
              <a:ext uri="{FF2B5EF4-FFF2-40B4-BE49-F238E27FC236}">
                <a16:creationId xmlns:a16="http://schemas.microsoft.com/office/drawing/2014/main" id="{ABB7510A-8BB7-5570-6B9E-8700E05D33EC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1" name="Hình chữ nhật 84">
            <a:extLst>
              <a:ext uri="{FF2B5EF4-FFF2-40B4-BE49-F238E27FC236}">
                <a16:creationId xmlns:a16="http://schemas.microsoft.com/office/drawing/2014/main" id="{E0A688C4-D7D3-610C-B725-60CB27BF61BB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2" name="Hình chữ nhật 83">
            <a:extLst>
              <a:ext uri="{FF2B5EF4-FFF2-40B4-BE49-F238E27FC236}">
                <a16:creationId xmlns:a16="http://schemas.microsoft.com/office/drawing/2014/main" id="{894CD0A1-EFC7-A135-F62D-060EF8D76D7C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" name="Hình chữ nhật 57">
            <a:extLst>
              <a:ext uri="{FF2B5EF4-FFF2-40B4-BE49-F238E27FC236}">
                <a16:creationId xmlns:a16="http://schemas.microsoft.com/office/drawing/2014/main" id="{A1386624-F1C3-4B65-11C1-2AB2F2F89966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4" name="Hình chữ nhật 86">
            <a:extLst>
              <a:ext uri="{FF2B5EF4-FFF2-40B4-BE49-F238E27FC236}">
                <a16:creationId xmlns:a16="http://schemas.microsoft.com/office/drawing/2014/main" id="{DC734FF4-8748-EDB6-370D-F7F031D97BC8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5" name="Hình Bầu dục 45">
            <a:extLst>
              <a:ext uri="{FF2B5EF4-FFF2-40B4-BE49-F238E27FC236}">
                <a16:creationId xmlns:a16="http://schemas.microsoft.com/office/drawing/2014/main" id="{641DD501-89FF-8A91-1E2B-0FB748B29E29}"/>
              </a:ext>
            </a:extLst>
          </p:cNvPr>
          <p:cNvSpPr/>
          <p:nvPr/>
        </p:nvSpPr>
        <p:spPr>
          <a:xfrm>
            <a:off x="10705029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419385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7000">
              <a:srgbClr val="FFFF00"/>
            </a:gs>
            <a:gs pos="57000">
              <a:schemeClr val="accent1">
                <a:lumMod val="20000"/>
                <a:lumOff val="80000"/>
              </a:schemeClr>
            </a:gs>
            <a:gs pos="76500">
              <a:srgbClr val="9E3E64"/>
            </a:gs>
            <a:gs pos="35000">
              <a:srgbClr val="4F81BD">
                <a:shade val="93000"/>
                <a:satMod val="130000"/>
              </a:srgbClr>
            </a:gs>
          </a:gsLst>
          <a:lin ang="81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2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0" y="5188803"/>
            <a:ext cx="2592004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chổi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61002" y="1883245"/>
            <a:ext cx="8176172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Mình vàng lại thắt đai vàng. </a:t>
            </a:r>
          </a:p>
          <a:p>
            <a:pPr algn="ctr"/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Một mình dọn dẹp sửa sang cửa nhà. </a:t>
            </a:r>
          </a:p>
          <a:p>
            <a:pPr algn="ctr"/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Là cái gì?</a:t>
            </a:r>
            <a:endParaRPr lang="en-US" sz="80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46067" y="4125356"/>
            <a:ext cx="3420980" cy="27326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5B236E7-2A92-D29B-62FA-5BA0F674887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rot="10800000">
            <a:off x="3861414" y="4228112"/>
            <a:ext cx="3398627" cy="2364658"/>
          </a:xfrm>
          <a:prstGeom prst="rect">
            <a:avLst/>
          </a:prstGeom>
        </p:spPr>
      </p:pic>
      <p:pic>
        <p:nvPicPr>
          <p:cNvPr id="7" name="Picture 4" descr="het gio">
            <a:extLst>
              <a:ext uri="{FF2B5EF4-FFF2-40B4-BE49-F238E27FC236}">
                <a16:creationId xmlns:a16="http://schemas.microsoft.com/office/drawing/2014/main" id="{0CB88549-B0EC-AA3A-E737-5C44B2ACBA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an30">
            <a:extLst>
              <a:ext uri="{FF2B5EF4-FFF2-40B4-BE49-F238E27FC236}">
                <a16:creationId xmlns:a16="http://schemas.microsoft.com/office/drawing/2014/main" id="{2EB3207B-A9DF-4831-4593-7877CDB1BB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Hình chữ nhật 85">
            <a:extLst>
              <a:ext uri="{FF2B5EF4-FFF2-40B4-BE49-F238E27FC236}">
                <a16:creationId xmlns:a16="http://schemas.microsoft.com/office/drawing/2014/main" id="{86E58A27-3564-5390-E655-3931732F3845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" name="Hình chữ nhật 84">
            <a:extLst>
              <a:ext uri="{FF2B5EF4-FFF2-40B4-BE49-F238E27FC236}">
                <a16:creationId xmlns:a16="http://schemas.microsoft.com/office/drawing/2014/main" id="{EAD6A046-6DB9-53BC-C8DA-7A3828995A97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1" name="Hình chữ nhật 83">
            <a:extLst>
              <a:ext uri="{FF2B5EF4-FFF2-40B4-BE49-F238E27FC236}">
                <a16:creationId xmlns:a16="http://schemas.microsoft.com/office/drawing/2014/main" id="{44CC5166-FFDA-EFA0-A3A6-C63A53B1299E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>
            <a:extLst>
              <a:ext uri="{FF2B5EF4-FFF2-40B4-BE49-F238E27FC236}">
                <a16:creationId xmlns:a16="http://schemas.microsoft.com/office/drawing/2014/main" id="{1A6461FB-A0A7-7C6F-D2AF-BE06F335BBF1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>
            <a:extLst>
              <a:ext uri="{FF2B5EF4-FFF2-40B4-BE49-F238E27FC236}">
                <a16:creationId xmlns:a16="http://schemas.microsoft.com/office/drawing/2014/main" id="{3DE8E6BC-2247-032C-F1A1-2E9314B6663E}"/>
              </a:ext>
            </a:extLst>
          </p:cNvPr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9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Bầu dục 45">
            <a:extLst>
              <a:ext uri="{FF2B5EF4-FFF2-40B4-BE49-F238E27FC236}">
                <a16:creationId xmlns:a16="http://schemas.microsoft.com/office/drawing/2014/main" id="{5EA91E46-DA68-9F36-C514-AFD34B8AE5AD}"/>
              </a:ext>
            </a:extLst>
          </p:cNvPr>
          <p:cNvSpPr/>
          <p:nvPr/>
        </p:nvSpPr>
        <p:spPr>
          <a:xfrm>
            <a:off x="10705029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64260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5000">
              <a:srgbClr val="FFFF00"/>
            </a:gs>
            <a:gs pos="68000">
              <a:srgbClr val="4F81BD">
                <a:shade val="93000"/>
                <a:satMod val="130000"/>
              </a:srgb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3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0" y="5188803"/>
            <a:ext cx="3025140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Tủ lạnh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53482" y="1549967"/>
            <a:ext cx="5759451" cy="261610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2" algn="just"/>
            <a:r>
              <a:rPr lang="vi-VN" sz="3200"/>
              <a:t>Mình khối chữ nhật. </a:t>
            </a:r>
            <a:endParaRPr lang="en-US" sz="3200"/>
          </a:p>
          <a:p>
            <a:pPr lvl="2" algn="just"/>
            <a:r>
              <a:rPr lang="vi-VN" sz="3200"/>
              <a:t>Chia thành hai ngăn. </a:t>
            </a:r>
            <a:endParaRPr lang="en-US" sz="3200"/>
          </a:p>
          <a:p>
            <a:pPr lvl="2" algn="just"/>
            <a:r>
              <a:rPr lang="vi-VN" sz="3200"/>
              <a:t>Thực phẩm, rau </a:t>
            </a:r>
            <a:r>
              <a:rPr lang="en-US" sz="3200"/>
              <a:t>xanh</a:t>
            </a:r>
            <a:r>
              <a:rPr lang="vi-VN" sz="3200"/>
              <a:t>. </a:t>
            </a:r>
            <a:endParaRPr lang="en-US" sz="3200"/>
          </a:p>
          <a:p>
            <a:pPr lvl="2" algn="just"/>
            <a:r>
              <a:rPr lang="vi-VN" sz="3200"/>
              <a:t>Luôn tươi sạch sẽ.</a:t>
            </a:r>
            <a:endParaRPr lang="en-US" sz="3200"/>
          </a:p>
          <a:p>
            <a:pPr lvl="2" algn="just"/>
            <a:r>
              <a:rPr lang="vi-VN" sz="3200"/>
              <a:t> </a:t>
            </a:r>
            <a:r>
              <a:rPr lang="en-US" sz="3200"/>
              <a:t>                        L</a:t>
            </a:r>
            <a:r>
              <a:rPr lang="vi-VN" sz="3200"/>
              <a:t>à</a:t>
            </a:r>
            <a:r>
              <a:rPr lang="en-US" sz="3200"/>
              <a:t> cái</a:t>
            </a:r>
            <a:r>
              <a:rPr lang="vi-VN" sz="3200"/>
              <a:t> gì ?</a:t>
            </a:r>
            <a:endParaRPr lang="en-US" sz="32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05029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46067" y="4125356"/>
            <a:ext cx="3420980" cy="27326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9FC1C-11D3-4AF7-2C7E-7077578D97E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173698" y="4572515"/>
            <a:ext cx="247650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46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80B825E-FE14-E8E0-18FA-F76D43D32D7B}"/>
              </a:ext>
            </a:extLst>
          </p:cNvPr>
          <p:cNvSpPr txBox="1"/>
          <p:nvPr/>
        </p:nvSpPr>
        <p:spPr>
          <a:xfrm>
            <a:off x="536482" y="205212"/>
            <a:ext cx="85701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UTM Avo" panose="02040603050506020204" pitchFamily="18" charset="0"/>
              </a:rPr>
              <a:t>1. </a:t>
            </a:r>
            <a:r>
              <a:rPr lang="vi-VN" sz="3200" b="1" dirty="0">
                <a:solidFill>
                  <a:schemeClr val="accent4">
                    <a:lumMod val="50000"/>
                  </a:schemeClr>
                </a:solidFill>
                <a:latin typeface="UTM Avo" panose="02040603050506020204" pitchFamily="18" charset="0"/>
              </a:rPr>
              <a:t>Tìm và gọi tên các vật trong tranh.</a:t>
            </a:r>
            <a:endParaRPr lang="en-US" sz="3200" b="1" dirty="0">
              <a:solidFill>
                <a:schemeClr val="accent4">
                  <a:lumMod val="50000"/>
                </a:schemeClr>
              </a:solidFill>
              <a:latin typeface="UTM Avo" panose="020406030505060202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3BCAAB-6D11-2FE8-3C1C-B1C9805414A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532" y="869418"/>
            <a:ext cx="10958833" cy="5335959"/>
          </a:xfrm>
          <a:prstGeom prst="rect">
            <a:avLst/>
          </a:prstGeom>
        </p:spPr>
      </p:pic>
      <p:sp>
        <p:nvSpPr>
          <p:cNvPr id="7" name="Rounded Rectangle 11">
            <a:extLst>
              <a:ext uri="{FF2B5EF4-FFF2-40B4-BE49-F238E27FC236}">
                <a16:creationId xmlns:a16="http://schemas.microsoft.com/office/drawing/2014/main" id="{3ECB9D0D-2CEB-990B-795D-24E3E85F6B70}"/>
              </a:ext>
            </a:extLst>
          </p:cNvPr>
          <p:cNvSpPr/>
          <p:nvPr/>
        </p:nvSpPr>
        <p:spPr>
          <a:xfrm>
            <a:off x="3613066" y="3965689"/>
            <a:ext cx="980534" cy="55254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FF0000"/>
                </a:solidFill>
                <a:latin typeface="UTM Avo" panose="02040603050506020204" pitchFamily="18" charset="0"/>
              </a:rPr>
              <a:t>nồi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8" name="Rounded Rectangle 11">
            <a:extLst>
              <a:ext uri="{FF2B5EF4-FFF2-40B4-BE49-F238E27FC236}">
                <a16:creationId xmlns:a16="http://schemas.microsoft.com/office/drawing/2014/main" id="{5E2C6049-D707-9774-C13F-E58615EC5A19}"/>
              </a:ext>
            </a:extLst>
          </p:cNvPr>
          <p:cNvSpPr/>
          <p:nvPr/>
        </p:nvSpPr>
        <p:spPr>
          <a:xfrm>
            <a:off x="4593600" y="4634594"/>
            <a:ext cx="950031" cy="38287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bát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9" name="Rounded Rectangle 11">
            <a:extLst>
              <a:ext uri="{FF2B5EF4-FFF2-40B4-BE49-F238E27FC236}">
                <a16:creationId xmlns:a16="http://schemas.microsoft.com/office/drawing/2014/main" id="{539B323F-B14A-4688-371B-E4B6B6F36AF0}"/>
              </a:ext>
            </a:extLst>
          </p:cNvPr>
          <p:cNvSpPr/>
          <p:nvPr/>
        </p:nvSpPr>
        <p:spPr>
          <a:xfrm>
            <a:off x="3762348" y="5717903"/>
            <a:ext cx="980534" cy="54135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đĩa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0" name="Rounded Rectangle 11">
            <a:extLst>
              <a:ext uri="{FF2B5EF4-FFF2-40B4-BE49-F238E27FC236}">
                <a16:creationId xmlns:a16="http://schemas.microsoft.com/office/drawing/2014/main" id="{1F3DB73B-EA12-2220-A50D-29E40BBF01FF}"/>
              </a:ext>
            </a:extLst>
          </p:cNvPr>
          <p:cNvSpPr/>
          <p:nvPr/>
        </p:nvSpPr>
        <p:spPr>
          <a:xfrm>
            <a:off x="8339060" y="5147602"/>
            <a:ext cx="2106477" cy="4137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quạt điện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1" name="Rounded Rectangle 11">
            <a:extLst>
              <a:ext uri="{FF2B5EF4-FFF2-40B4-BE49-F238E27FC236}">
                <a16:creationId xmlns:a16="http://schemas.microsoft.com/office/drawing/2014/main" id="{3D055656-95EE-AC0A-1839-0E75FC2D560E}"/>
              </a:ext>
            </a:extLst>
          </p:cNvPr>
          <p:cNvSpPr/>
          <p:nvPr/>
        </p:nvSpPr>
        <p:spPr>
          <a:xfrm>
            <a:off x="7284196" y="3836951"/>
            <a:ext cx="2237693" cy="46823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Ấm</a:t>
            </a:r>
            <a:r>
              <a:rPr lang="en-US" sz="2800">
                <a:solidFill>
                  <a:srgbClr val="FF0000"/>
                </a:solidFill>
                <a:latin typeface="UTM Avo" panose="02040603050506020204" pitchFamily="18" charset="0"/>
              </a:rPr>
              <a:t>, chén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3" name="Rounded Rectangle 11">
            <a:extLst>
              <a:ext uri="{FF2B5EF4-FFF2-40B4-BE49-F238E27FC236}">
                <a16:creationId xmlns:a16="http://schemas.microsoft.com/office/drawing/2014/main" id="{C7455345-553A-4DF8-4267-C55BCCD32412}"/>
              </a:ext>
            </a:extLst>
          </p:cNvPr>
          <p:cNvSpPr/>
          <p:nvPr/>
        </p:nvSpPr>
        <p:spPr>
          <a:xfrm>
            <a:off x="3140838" y="2905328"/>
            <a:ext cx="2223554" cy="54135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FF0000"/>
                </a:solidFill>
                <a:latin typeface="UTM Avo" panose="02040603050506020204" pitchFamily="18" charset="0"/>
              </a:rPr>
              <a:t>quạt trần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4" name="Rounded Rectangle 11">
            <a:extLst>
              <a:ext uri="{FF2B5EF4-FFF2-40B4-BE49-F238E27FC236}">
                <a16:creationId xmlns:a16="http://schemas.microsoft.com/office/drawing/2014/main" id="{57595B90-2A29-6433-6DAC-89AC66196058}"/>
              </a:ext>
            </a:extLst>
          </p:cNvPr>
          <p:cNvSpPr/>
          <p:nvPr/>
        </p:nvSpPr>
        <p:spPr>
          <a:xfrm>
            <a:off x="6331059" y="4448635"/>
            <a:ext cx="950031" cy="54135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ghế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5" name="Rounded Rectangle 11">
            <a:extLst>
              <a:ext uri="{FF2B5EF4-FFF2-40B4-BE49-F238E27FC236}">
                <a16:creationId xmlns:a16="http://schemas.microsoft.com/office/drawing/2014/main" id="{4B58C4FD-63A0-F5C8-6B8D-1B69DB217475}"/>
              </a:ext>
            </a:extLst>
          </p:cNvPr>
          <p:cNvSpPr/>
          <p:nvPr/>
        </p:nvSpPr>
        <p:spPr>
          <a:xfrm>
            <a:off x="3847844" y="1512773"/>
            <a:ext cx="979082" cy="40929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ti vi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6" name="Rounded Rectangle 11">
            <a:extLst>
              <a:ext uri="{FF2B5EF4-FFF2-40B4-BE49-F238E27FC236}">
                <a16:creationId xmlns:a16="http://schemas.microsoft.com/office/drawing/2014/main" id="{BA83D77C-F1B9-66CB-410B-43DBE978E80F}"/>
              </a:ext>
            </a:extLst>
          </p:cNvPr>
          <p:cNvSpPr/>
          <p:nvPr/>
        </p:nvSpPr>
        <p:spPr>
          <a:xfrm>
            <a:off x="8041666" y="2898276"/>
            <a:ext cx="1792800" cy="47410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mắc áo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7" name="Rounded Rectangle 11">
            <a:extLst>
              <a:ext uri="{FF2B5EF4-FFF2-40B4-BE49-F238E27FC236}">
                <a16:creationId xmlns:a16="http://schemas.microsoft.com/office/drawing/2014/main" id="{AAFF89DD-53C0-0D3D-E05B-1DE24101F889}"/>
              </a:ext>
            </a:extLst>
          </p:cNvPr>
          <p:cNvSpPr/>
          <p:nvPr/>
        </p:nvSpPr>
        <p:spPr>
          <a:xfrm>
            <a:off x="6351861" y="2346508"/>
            <a:ext cx="1496932" cy="60130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giường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8" name="Rounded Rectangle 11">
            <a:extLst>
              <a:ext uri="{FF2B5EF4-FFF2-40B4-BE49-F238E27FC236}">
                <a16:creationId xmlns:a16="http://schemas.microsoft.com/office/drawing/2014/main" id="{37D7B536-F456-68C6-2EF6-6B8CA60A9E34}"/>
              </a:ext>
            </a:extLst>
          </p:cNvPr>
          <p:cNvSpPr/>
          <p:nvPr/>
        </p:nvSpPr>
        <p:spPr>
          <a:xfrm>
            <a:off x="1497646" y="4528725"/>
            <a:ext cx="1085409" cy="66954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FF0000"/>
                </a:solidFill>
                <a:latin typeface="UTM Avo" panose="02040603050506020204" pitchFamily="18" charset="0"/>
              </a:rPr>
              <a:t>chổi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sp>
        <p:nvSpPr>
          <p:cNvPr id="19" name="Rounded Rectangle 11">
            <a:extLst>
              <a:ext uri="{FF2B5EF4-FFF2-40B4-BE49-F238E27FC236}">
                <a16:creationId xmlns:a16="http://schemas.microsoft.com/office/drawing/2014/main" id="{4AAE3B72-0F63-0265-4FF0-67F011BDA969}"/>
              </a:ext>
            </a:extLst>
          </p:cNvPr>
          <p:cNvSpPr/>
          <p:nvPr/>
        </p:nvSpPr>
        <p:spPr>
          <a:xfrm>
            <a:off x="8617137" y="1802220"/>
            <a:ext cx="979082" cy="47410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FF0000"/>
                </a:solidFill>
                <a:latin typeface="UTM Avo" panose="02040603050506020204" pitchFamily="18" charset="0"/>
              </a:rPr>
              <a:t>gối</a:t>
            </a:r>
            <a:endParaRPr lang="en-US" sz="2800" dirty="0">
              <a:solidFill>
                <a:srgbClr val="FF0000"/>
              </a:solidFill>
              <a:latin typeface="UTM Avo" panose="020406030505060202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39F60A3-5FE4-EBA1-25A0-8FFD126C6B53}"/>
              </a:ext>
            </a:extLst>
          </p:cNvPr>
          <p:cNvCxnSpPr/>
          <p:nvPr/>
        </p:nvCxnSpPr>
        <p:spPr>
          <a:xfrm>
            <a:off x="1119673" y="789987"/>
            <a:ext cx="289249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8BA2C1A-8F10-E493-625D-C7E8D6A2B784}"/>
              </a:ext>
            </a:extLst>
          </p:cNvPr>
          <p:cNvCxnSpPr>
            <a:cxnSpLocks/>
          </p:cNvCxnSpPr>
          <p:nvPr/>
        </p:nvCxnSpPr>
        <p:spPr>
          <a:xfrm>
            <a:off x="4257869" y="789987"/>
            <a:ext cx="163907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0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AAAA98-5F47-4898-C1E9-7A920123CD8E}"/>
              </a:ext>
            </a:extLst>
          </p:cNvPr>
          <p:cNvSpPr txBox="1"/>
          <p:nvPr/>
        </p:nvSpPr>
        <p:spPr>
          <a:xfrm>
            <a:off x="348008" y="47772"/>
            <a:ext cx="15071458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3 – 5 từ ngữ chỉ hoạt động gắn với các </a:t>
            </a:r>
            <a:r>
              <a:rPr lang="vi-VN" sz="3200" b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trong tranh</a:t>
            </a:r>
            <a:endParaRPr lang="en-US" sz="3200" b="1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200" b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bài tập 1.</a:t>
            </a:r>
            <a:endParaRPr lang="en-US" sz="3200" b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442E78-8848-43FE-6123-5D6EF528CF1C}"/>
              </a:ext>
            </a:extLst>
          </p:cNvPr>
          <p:cNvSpPr/>
          <p:nvPr/>
        </p:nvSpPr>
        <p:spPr>
          <a:xfrm>
            <a:off x="502471" y="1438358"/>
            <a:ext cx="7772226" cy="739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b="1" dirty="0">
                <a:solidFill>
                  <a:srgbClr val="FF0000"/>
                </a:solidFill>
                <a:latin typeface="UTM Avo" panose="02040603050506020204" pitchFamily="18" charset="0"/>
              </a:rPr>
              <a:t>M: </a:t>
            </a:r>
            <a:r>
              <a:rPr lang="vi-VN" sz="3200" dirty="0">
                <a:latin typeface="UTM Avo" panose="02040603050506020204" pitchFamily="18" charset="0"/>
              </a:rPr>
              <a:t>chổi – quét nhà</a:t>
            </a:r>
            <a:endParaRPr lang="vi-VN" sz="3200" dirty="0"/>
          </a:p>
        </p:txBody>
      </p:sp>
      <p:graphicFrame>
        <p:nvGraphicFramePr>
          <p:cNvPr id="29" name="Table 29">
            <a:extLst>
              <a:ext uri="{FF2B5EF4-FFF2-40B4-BE49-F238E27FC236}">
                <a16:creationId xmlns:a16="http://schemas.microsoft.com/office/drawing/2014/main" id="{C2AC92EC-0CA6-512C-7A48-0CCF82A49E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0186176"/>
              </p:ext>
            </p:extLst>
          </p:nvPr>
        </p:nvGraphicFramePr>
        <p:xfrm>
          <a:off x="707056" y="2509597"/>
          <a:ext cx="5202332" cy="36657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6685">
                  <a:extLst>
                    <a:ext uri="{9D8B030D-6E8A-4147-A177-3AD203B41FA5}">
                      <a16:colId xmlns:a16="http://schemas.microsoft.com/office/drawing/2014/main" val="1069365709"/>
                    </a:ext>
                  </a:extLst>
                </a:gridCol>
                <a:gridCol w="3215647">
                  <a:extLst>
                    <a:ext uri="{9D8B030D-6E8A-4147-A177-3AD203B41FA5}">
                      <a16:colId xmlns:a16="http://schemas.microsoft.com/office/drawing/2014/main" val="2083111773"/>
                    </a:ext>
                  </a:extLst>
                </a:gridCol>
              </a:tblGrid>
              <a:tr h="523674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ự vậ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 độ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005940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 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17340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ạt trầ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60521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ườ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13113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ố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53602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ắc á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76249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109445"/>
                  </a:ext>
                </a:extLst>
              </a:tr>
            </a:tbl>
          </a:graphicData>
        </a:graphic>
      </p:graphicFrame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E63BCD68-E9A4-FF68-6120-41FAAF4402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311582"/>
              </p:ext>
            </p:extLst>
          </p:nvPr>
        </p:nvGraphicFramePr>
        <p:xfrm>
          <a:off x="6521062" y="2509597"/>
          <a:ext cx="5202331" cy="36657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60097">
                  <a:extLst>
                    <a:ext uri="{9D8B030D-6E8A-4147-A177-3AD203B41FA5}">
                      <a16:colId xmlns:a16="http://schemas.microsoft.com/office/drawing/2014/main" val="1069365709"/>
                    </a:ext>
                  </a:extLst>
                </a:gridCol>
                <a:gridCol w="3142234">
                  <a:extLst>
                    <a:ext uri="{9D8B030D-6E8A-4147-A177-3AD203B41FA5}">
                      <a16:colId xmlns:a16="http://schemas.microsoft.com/office/drawing/2014/main" val="2083111773"/>
                    </a:ext>
                  </a:extLst>
                </a:gridCol>
              </a:tblGrid>
              <a:tr h="523674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ự vậ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 độ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005940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ồ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17340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é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60521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h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1311363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Ấ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536024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ạt điệ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762497"/>
                  </a:ext>
                </a:extLst>
              </a:tr>
              <a:tr h="523674">
                <a:tc>
                  <a:txBody>
                    <a:bodyPr/>
                    <a:lstStyle/>
                    <a:p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ĩ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0857419"/>
                  </a:ext>
                </a:extLst>
              </a:tr>
            </a:tbl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9CFF808-EEF4-DCD3-4EC7-2D55058BB58E}"/>
              </a:ext>
            </a:extLst>
          </p:cNvPr>
          <p:cNvCxnSpPr>
            <a:cxnSpLocks/>
          </p:cNvCxnSpPr>
          <p:nvPr/>
        </p:nvCxnSpPr>
        <p:spPr>
          <a:xfrm>
            <a:off x="893668" y="696681"/>
            <a:ext cx="52023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E3A4485-09BA-15E5-910E-3F8ED21EE829}"/>
              </a:ext>
            </a:extLst>
          </p:cNvPr>
          <p:cNvCxnSpPr>
            <a:cxnSpLocks/>
          </p:cNvCxnSpPr>
          <p:nvPr/>
        </p:nvCxnSpPr>
        <p:spPr>
          <a:xfrm>
            <a:off x="7427167" y="696681"/>
            <a:ext cx="169506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544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the Days of the Week by Slidesgo ">
  <a:themeElements>
    <a:clrScheme name="Simple Light">
      <a:dk1>
        <a:srgbClr val="000000"/>
      </a:dk1>
      <a:lt1>
        <a:srgbClr val="FFFFFF"/>
      </a:lt1>
      <a:dk2>
        <a:srgbClr val="BCDBF1"/>
      </a:dk2>
      <a:lt2>
        <a:srgbClr val="B4D5C9"/>
      </a:lt2>
      <a:accent1>
        <a:srgbClr val="86B98A"/>
      </a:accent1>
      <a:accent2>
        <a:srgbClr val="F6DC64"/>
      </a:accent2>
      <a:accent3>
        <a:srgbClr val="EEA74E"/>
      </a:accent3>
      <a:accent4>
        <a:srgbClr val="D9919A"/>
      </a:accent4>
      <a:accent5>
        <a:srgbClr val="D17D92"/>
      </a:accent5>
      <a:accent6>
        <a:srgbClr val="CDBBFC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974</TotalTime>
  <Words>318</Words>
  <Application>Microsoft Office PowerPoint</Application>
  <PresentationFormat>Widescreen</PresentationFormat>
  <Paragraphs>115</Paragraphs>
  <Slides>12</Slides>
  <Notes>5</Notes>
  <HiddenSlides>0</HiddenSlides>
  <MMClips>4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31" baseType="lpstr">
      <vt:lpstr>宋体</vt:lpstr>
      <vt:lpstr>Algerian</vt:lpstr>
      <vt:lpstr>Arial</vt:lpstr>
      <vt:lpstr>Arial-Rounded</vt:lpstr>
      <vt:lpstr>Calibri</vt:lpstr>
      <vt:lpstr>Calibri Light</vt:lpstr>
      <vt:lpstr>Catamaran</vt:lpstr>
      <vt:lpstr>Comfortaa</vt:lpstr>
      <vt:lpstr>等线</vt:lpstr>
      <vt:lpstr>Roboto Slab Regular</vt:lpstr>
      <vt:lpstr>Tahoma</vt:lpstr>
      <vt:lpstr>Times New Roman</vt:lpstr>
      <vt:lpstr>UTM Avo</vt:lpstr>
      <vt:lpstr>UVN Ai Cap</vt:lpstr>
      <vt:lpstr>Vibur</vt:lpstr>
      <vt:lpstr>2_Office Theme</vt:lpstr>
      <vt:lpstr>3_Office Theme</vt:lpstr>
      <vt:lpstr>Learning the Days of the Week by Slidesgo </vt:lpstr>
      <vt:lpstr>Equ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Administrator</dc:creator>
  <dc:description>9Slide.vn</dc:description>
  <cp:lastModifiedBy>SKY</cp:lastModifiedBy>
  <cp:revision>93</cp:revision>
  <dcterms:created xsi:type="dcterms:W3CDTF">2021-05-21T10:43:38Z</dcterms:created>
  <dcterms:modified xsi:type="dcterms:W3CDTF">2022-09-15T02:22:57Z</dcterms:modified>
  <cp:category>9Slide.vn</cp:category>
</cp:coreProperties>
</file>